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2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80" r:id="rId3"/>
    <p:sldId id="282" r:id="rId4"/>
    <p:sldId id="278" r:id="rId5"/>
    <p:sldId id="264" r:id="rId6"/>
    <p:sldId id="268" r:id="rId7"/>
    <p:sldId id="283" r:id="rId8"/>
    <p:sldId id="273" r:id="rId9"/>
    <p:sldId id="285" r:id="rId10"/>
    <p:sldId id="270" r:id="rId11"/>
    <p:sldId id="272" r:id="rId12"/>
    <p:sldId id="284" r:id="rId13"/>
    <p:sldId id="279" r:id="rId14"/>
    <p:sldId id="281" r:id="rId15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0B28A12-9293-4870-9A0F-8B91B40E037D}" v="212" dt="2025-10-28T14:01:39.3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124" y="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90B28A12-9293-4870-9A0F-8B91B40E037D}"/>
    <pc:docChg chg="custSel modSld modMainMaster modNotesMaster">
      <pc:chgData name="Danny Young" userId="cb0f4ce2-eb4f-479e-8e8f-3beb257e632f" providerId="ADAL" clId="{90B28A12-9293-4870-9A0F-8B91B40E037D}" dt="2025-10-28T14:01:41.591" v="317" actId="1076"/>
      <pc:docMkLst>
        <pc:docMk/>
      </pc:docMkLst>
      <pc:sldChg chg="modSp modNotes">
        <pc:chgData name="Danny Young" userId="cb0f4ce2-eb4f-479e-8e8f-3beb257e632f" providerId="ADAL" clId="{90B28A12-9293-4870-9A0F-8B91B40E037D}" dt="2025-10-28T13:51:21.680" v="0"/>
        <pc:sldMkLst>
          <pc:docMk/>
          <pc:sldMk cId="1544816061" sldId="256"/>
        </pc:sldMkLst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544816061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544816061" sldId="256"/>
            <ac:spMk id="5" creationId="{00000000-0000-0000-0000-000000000000}"/>
          </ac:spMkLst>
        </pc:spChg>
      </pc:sldChg>
      <pc:sldChg chg="modSp mod modNotes">
        <pc:chgData name="Danny Young" userId="cb0f4ce2-eb4f-479e-8e8f-3beb257e632f" providerId="ADAL" clId="{90B28A12-9293-4870-9A0F-8B91B40E037D}" dt="2025-10-28T13:53:25.994" v="136" actId="27636"/>
        <pc:sldMkLst>
          <pc:docMk/>
          <pc:sldMk cId="3463908999" sldId="264"/>
        </pc:sldMkLst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2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3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4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5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6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7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8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9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0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1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2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2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2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2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2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2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463908999" sldId="264"/>
            <ac:spMk id="12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3:25.994" v="136" actId="27636"/>
          <ac:spMkLst>
            <pc:docMk/>
            <pc:sldMk cId="3463908999" sldId="264"/>
            <ac:spMk id="4110" creationId="{00000000-0000-0000-0000-000000000000}"/>
          </ac:spMkLst>
        </pc:spChg>
        <pc:grpChg chg="mod">
          <ac:chgData name="Danny Young" userId="cb0f4ce2-eb4f-479e-8e8f-3beb257e632f" providerId="ADAL" clId="{90B28A12-9293-4870-9A0F-8B91B40E037D}" dt="2025-10-28T13:51:21.680" v="0"/>
          <ac:grpSpMkLst>
            <pc:docMk/>
            <pc:sldMk cId="3463908999" sldId="264"/>
            <ac:grpSpMk id="19" creationId="{00000000-0000-0000-0000-000000000000}"/>
          </ac:grpSpMkLst>
        </pc:grp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463908999" sldId="264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463908999" sldId="264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463908999" sldId="264"/>
            <ac:graphicFrameMk id="12294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463908999" sldId="264"/>
            <ac:graphicFrameMk id="12296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463908999" sldId="264"/>
            <ac:graphicFrameMk id="12297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463908999" sldId="264"/>
            <ac:graphicFrameMk id="1229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463908999" sldId="264"/>
            <ac:graphicFrameMk id="12300" creationId="{00000000-0000-0000-0000-000000000000}"/>
          </ac:graphicFrameMkLst>
        </pc:graphicFrameChg>
        <pc:inkChg chg="mod">
          <ac:chgData name="Danny Young" userId="cb0f4ce2-eb4f-479e-8e8f-3beb257e632f" providerId="ADAL" clId="{90B28A12-9293-4870-9A0F-8B91B40E037D}" dt="2025-10-28T13:51:21.680" v="0"/>
          <ac:inkMkLst>
            <pc:docMk/>
            <pc:sldMk cId="3463908999" sldId="264"/>
            <ac:inkMk id="4108" creationId="{00000000-0000-0000-0000-000000000000}"/>
          </ac:inkMkLst>
        </pc:inkChg>
      </pc:sldChg>
      <pc:sldChg chg="modSp mod modNotes">
        <pc:chgData name="Danny Young" userId="cb0f4ce2-eb4f-479e-8e8f-3beb257e632f" providerId="ADAL" clId="{90B28A12-9293-4870-9A0F-8B91B40E037D}" dt="2025-10-28T13:53:36.370" v="138" actId="14100"/>
        <pc:sldMkLst>
          <pc:docMk/>
          <pc:sldMk cId="2636371775" sldId="268"/>
        </pc:sldMkLst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2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6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6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7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7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7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7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7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7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8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8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8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8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636371775" sldId="268"/>
            <ac:spMk id="1741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3:36.370" v="138" actId="14100"/>
          <ac:spMkLst>
            <pc:docMk/>
            <pc:sldMk cId="2636371775" sldId="268"/>
            <ac:spMk id="22534" creationId="{00000000-0000-0000-0000-000000000000}"/>
          </ac:spMkLst>
        </pc:spChg>
        <pc:grpChg chg="mod">
          <ac:chgData name="Danny Young" userId="cb0f4ce2-eb4f-479e-8e8f-3beb257e632f" providerId="ADAL" clId="{90B28A12-9293-4870-9A0F-8B91B40E037D}" dt="2025-10-28T13:51:21.680" v="0"/>
          <ac:grpSpMkLst>
            <pc:docMk/>
            <pc:sldMk cId="2636371775" sldId="268"/>
            <ac:grpSpMk id="21" creationId="{00000000-0000-0000-0000-000000000000}"/>
          </ac:grpSpMkLst>
        </pc:grp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636371775" sldId="268"/>
            <ac:graphicFrameMk id="17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636371775" sldId="268"/>
            <ac:graphicFrameMk id="181" creationId="{00000000-0000-0000-0000-000000000000}"/>
          </ac:graphicFrameMkLst>
        </pc:graphicFrameChg>
        <pc:picChg chg="mod">
          <ac:chgData name="Danny Young" userId="cb0f4ce2-eb4f-479e-8e8f-3beb257e632f" providerId="ADAL" clId="{90B28A12-9293-4870-9A0F-8B91B40E037D}" dt="2025-10-28T13:51:21.680" v="0"/>
          <ac:picMkLst>
            <pc:docMk/>
            <pc:sldMk cId="2636371775" sldId="268"/>
            <ac:picMk id="20483" creationId="{00000000-0000-0000-0000-000000000000}"/>
          </ac:picMkLst>
        </pc:picChg>
      </pc:sldChg>
      <pc:sldChg chg="modSp mod modNotes">
        <pc:chgData name="Danny Young" userId="cb0f4ce2-eb4f-479e-8e8f-3beb257e632f" providerId="ADAL" clId="{90B28A12-9293-4870-9A0F-8B91B40E037D}" dt="2025-10-28T13:54:38.258" v="151" actId="1076"/>
        <pc:sldMkLst>
          <pc:docMk/>
          <pc:sldMk cId="4236533160" sldId="270"/>
        </pc:sldMkLst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4236533160" sldId="270"/>
            <ac:spMk id="1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4236533160" sldId="270"/>
            <ac:spMk id="820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4:32.728" v="150" actId="14100"/>
          <ac:spMkLst>
            <pc:docMk/>
            <pc:sldMk cId="4236533160" sldId="270"/>
            <ac:spMk id="2560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4:38.258" v="151" actId="1076"/>
          <ac:spMkLst>
            <pc:docMk/>
            <pc:sldMk cId="4236533160" sldId="270"/>
            <ac:spMk id="2561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4:38.258" v="151" actId="1076"/>
          <ac:spMkLst>
            <pc:docMk/>
            <pc:sldMk cId="4236533160" sldId="270"/>
            <ac:spMk id="2561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4:38.258" v="151" actId="1076"/>
          <ac:spMkLst>
            <pc:docMk/>
            <pc:sldMk cId="4236533160" sldId="270"/>
            <ac:spMk id="2561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4:38.258" v="151" actId="1076"/>
          <ac:spMkLst>
            <pc:docMk/>
            <pc:sldMk cId="4236533160" sldId="270"/>
            <ac:spMk id="25614" creationId="{00000000-0000-0000-0000-000000000000}"/>
          </ac:spMkLst>
        </pc:sp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04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05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06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07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0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0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10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15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16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17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38.258" v="151" actId="1076"/>
          <ac:graphicFrameMkLst>
            <pc:docMk/>
            <pc:sldMk cId="4236533160" sldId="270"/>
            <ac:graphicFrameMk id="25618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0B28A12-9293-4870-9A0F-8B91B40E037D}" dt="2025-10-28T13:54:59.832" v="156" actId="1076"/>
        <pc:sldMkLst>
          <pc:docMk/>
          <pc:sldMk cId="1676331672" sldId="272"/>
        </pc:sldMkLst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676331672" sldId="272"/>
            <ac:spMk id="2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676331672" sldId="272"/>
            <ac:spMk id="3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676331672" sldId="272"/>
            <ac:spMk id="3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4:49.820" v="153" actId="14100"/>
          <ac:spMkLst>
            <pc:docMk/>
            <pc:sldMk cId="1676331672" sldId="272"/>
            <ac:spMk id="1025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676331672" sldId="272"/>
            <ac:spMk id="5326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676331672" sldId="272"/>
            <ac:spMk id="5327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676331672" sldId="272"/>
            <ac:spMk id="5327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676331672" sldId="272"/>
            <ac:spMk id="5327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676331672" sldId="272"/>
            <ac:spMk id="5328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676331672" sldId="272"/>
            <ac:spMk id="53281" creationId="{00000000-0000-0000-0000-000000000000}"/>
          </ac:spMkLst>
        </pc:spChg>
        <pc:graphicFrameChg chg="mod">
          <ac:chgData name="Danny Young" userId="cb0f4ce2-eb4f-479e-8e8f-3beb257e632f" providerId="ADAL" clId="{90B28A12-9293-4870-9A0F-8B91B40E037D}" dt="2025-10-28T13:54:59.832" v="156" actId="1076"/>
          <ac:graphicFrameMkLst>
            <pc:docMk/>
            <pc:sldMk cId="1676331672" sldId="272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55.202" v="154" actId="1076"/>
          <ac:graphicFrameMkLst>
            <pc:docMk/>
            <pc:sldMk cId="1676331672" sldId="272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57.894" v="155" actId="1076"/>
          <ac:graphicFrameMkLst>
            <pc:docMk/>
            <pc:sldMk cId="1676331672" sldId="272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55.202" v="154" actId="1076"/>
          <ac:graphicFrameMkLst>
            <pc:docMk/>
            <pc:sldMk cId="1676331672" sldId="272"/>
            <ac:graphicFrameMk id="53254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5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5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60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63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64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6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71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75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76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77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82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83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84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676331672" sldId="272"/>
            <ac:graphicFrameMk id="53285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0B28A12-9293-4870-9A0F-8B91B40E037D}" dt="2025-10-28T13:54:18.916" v="147" actId="1076"/>
        <pc:sldMkLst>
          <pc:docMk/>
          <pc:sldMk cId="3385013952" sldId="273"/>
        </pc:sldMkLst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385013952" sldId="273"/>
            <ac:spMk id="2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385013952" sldId="273"/>
            <ac:spMk id="2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4:18.916" v="147" actId="1076"/>
          <ac:spMkLst>
            <pc:docMk/>
            <pc:sldMk cId="3385013952" sldId="273"/>
            <ac:spMk id="1127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385013952" sldId="273"/>
            <ac:spMk id="5838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385013952" sldId="273"/>
            <ac:spMk id="5838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385013952" sldId="273"/>
            <ac:spMk id="58389" creationId="{00000000-0000-0000-0000-000000000000}"/>
          </ac:spMkLst>
        </pc:spChg>
        <pc:graphicFrameChg chg="mod">
          <ac:chgData name="Danny Young" userId="cb0f4ce2-eb4f-479e-8e8f-3beb257e632f" providerId="ADAL" clId="{90B28A12-9293-4870-9A0F-8B91B40E037D}" dt="2025-10-28T13:54:12.104" v="145" actId="1076"/>
          <ac:graphicFrameMkLst>
            <pc:docMk/>
            <pc:sldMk cId="3385013952" sldId="273"/>
            <ac:graphicFrameMk id="30" creationId="{962AF982-52CF-4E13-8A9D-96FAA88354B5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15.676" v="146" actId="1076"/>
          <ac:graphicFrameMkLst>
            <pc:docMk/>
            <pc:sldMk cId="3385013952" sldId="273"/>
            <ac:graphicFrameMk id="11267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12.104" v="145" actId="1076"/>
          <ac:graphicFrameMkLst>
            <pc:docMk/>
            <pc:sldMk cId="3385013952" sldId="273"/>
            <ac:graphicFrameMk id="58373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12.104" v="145" actId="1076"/>
          <ac:graphicFrameMkLst>
            <pc:docMk/>
            <pc:sldMk cId="3385013952" sldId="273"/>
            <ac:graphicFrameMk id="58377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12.104" v="145" actId="1076"/>
          <ac:graphicFrameMkLst>
            <pc:docMk/>
            <pc:sldMk cId="3385013952" sldId="273"/>
            <ac:graphicFrameMk id="58380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12.104" v="145" actId="1076"/>
          <ac:graphicFrameMkLst>
            <pc:docMk/>
            <pc:sldMk cId="3385013952" sldId="273"/>
            <ac:graphicFrameMk id="58383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12.104" v="145" actId="1076"/>
          <ac:graphicFrameMkLst>
            <pc:docMk/>
            <pc:sldMk cId="3385013952" sldId="273"/>
            <ac:graphicFrameMk id="58384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12.104" v="145" actId="1076"/>
          <ac:graphicFrameMkLst>
            <pc:docMk/>
            <pc:sldMk cId="3385013952" sldId="273"/>
            <ac:graphicFrameMk id="58385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12.104" v="145" actId="1076"/>
          <ac:graphicFrameMkLst>
            <pc:docMk/>
            <pc:sldMk cId="3385013952" sldId="273"/>
            <ac:graphicFrameMk id="58386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4:12.104" v="145" actId="1076"/>
          <ac:graphicFrameMkLst>
            <pc:docMk/>
            <pc:sldMk cId="3385013952" sldId="273"/>
            <ac:graphicFrameMk id="58390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0B28A12-9293-4870-9A0F-8B91B40E037D}" dt="2025-10-28T13:53:14.707" v="131" actId="14100"/>
        <pc:sldMkLst>
          <pc:docMk/>
          <pc:sldMk cId="2069482895" sldId="278"/>
        </pc:sldMkLst>
        <pc:spChg chg="mod">
          <ac:chgData name="Danny Young" userId="cb0f4ce2-eb4f-479e-8e8f-3beb257e632f" providerId="ADAL" clId="{90B28A12-9293-4870-9A0F-8B91B40E037D}" dt="2025-10-28T13:53:04.142" v="127" actId="14100"/>
          <ac:spMkLst>
            <pc:docMk/>
            <pc:sldMk cId="2069482895" sldId="278"/>
            <ac:spMk id="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2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3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4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5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6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7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8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9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0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0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0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0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0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0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0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0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4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3:14.707" v="131" actId="14100"/>
          <ac:spMkLst>
            <pc:docMk/>
            <pc:sldMk cId="2069482895" sldId="278"/>
            <ac:spMk id="16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6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6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6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6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6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6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3:11.193" v="130" actId="14100"/>
          <ac:spMkLst>
            <pc:docMk/>
            <pc:sldMk cId="2069482895" sldId="278"/>
            <ac:spMk id="16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7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7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7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7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7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8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069482895" sldId="278"/>
            <ac:spMk id="181" creationId="{00000000-0000-0000-0000-000000000000}"/>
          </ac:spMkLst>
        </pc:spChg>
        <pc:grpChg chg="mod">
          <ac:chgData name="Danny Young" userId="cb0f4ce2-eb4f-479e-8e8f-3beb257e632f" providerId="ADAL" clId="{90B28A12-9293-4870-9A0F-8B91B40E037D}" dt="2025-10-28T13:51:21.680" v="0"/>
          <ac:grpSpMkLst>
            <pc:docMk/>
            <pc:sldMk cId="2069482895" sldId="278"/>
            <ac:grpSpMk id="4" creationId="{00000000-0000-0000-0000-000000000000}"/>
          </ac:grpSpMkLst>
        </pc:grpChg>
        <pc:graphicFrameChg chg="mod">
          <ac:chgData name="Danny Young" userId="cb0f4ce2-eb4f-479e-8e8f-3beb257e632f" providerId="ADAL" clId="{90B28A12-9293-4870-9A0F-8B91B40E037D}" dt="2025-10-28T13:53:06.240" v="128" actId="1076"/>
          <ac:graphicFrameMkLst>
            <pc:docMk/>
            <pc:sldMk cId="2069482895" sldId="278"/>
            <ac:graphicFrameMk id="10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3:08.789" v="129" actId="1076"/>
          <ac:graphicFrameMkLst>
            <pc:docMk/>
            <pc:sldMk cId="2069482895" sldId="278"/>
            <ac:graphicFrameMk id="10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34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35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36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37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3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3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57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5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6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6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70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71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72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73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74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069482895" sldId="278"/>
            <ac:graphicFrameMk id="182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0B28A12-9293-4870-9A0F-8B91B40E037D}" dt="2025-10-28T13:55:35.431" v="166" actId="14100"/>
        <pc:sldMkLst>
          <pc:docMk/>
          <pc:sldMk cId="3581457410" sldId="279"/>
        </pc:sldMkLst>
        <pc:spChg chg="mod">
          <ac:chgData name="Danny Young" userId="cb0f4ce2-eb4f-479e-8e8f-3beb257e632f" providerId="ADAL" clId="{90B28A12-9293-4870-9A0F-8B91B40E037D}" dt="2025-10-28T13:55:35.431" v="166" actId="14100"/>
          <ac:spMkLst>
            <pc:docMk/>
            <pc:sldMk cId="3581457410" sldId="279"/>
            <ac:spMk id="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1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2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3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4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5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5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6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581457410" sldId="279"/>
            <ac:spMk id="81" creationId="{00000000-0000-0000-0000-000000000000}"/>
          </ac:spMkLst>
        </pc:spChg>
        <pc:grpChg chg="mod">
          <ac:chgData name="Danny Young" userId="cb0f4ce2-eb4f-479e-8e8f-3beb257e632f" providerId="ADAL" clId="{90B28A12-9293-4870-9A0F-8B91B40E037D}" dt="2025-10-28T13:51:21.680" v="0"/>
          <ac:grpSpMkLst>
            <pc:docMk/>
            <pc:sldMk cId="3581457410" sldId="279"/>
            <ac:grpSpMk id="4" creationId="{00000000-0000-0000-0000-000000000000}"/>
          </ac:grpSpMkLst>
        </pc:grp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581457410" sldId="279"/>
            <ac:graphicFrameMk id="8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581457410" sldId="279"/>
            <ac:graphicFrameMk id="8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581457410" sldId="279"/>
            <ac:graphicFrameMk id="90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581457410" sldId="279"/>
            <ac:graphicFrameMk id="91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581457410" sldId="279"/>
            <ac:graphicFrameMk id="92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581457410" sldId="279"/>
            <ac:graphicFrameMk id="93" creationId="{00000000-0000-0000-0000-000000000000}"/>
          </ac:graphicFrameMkLst>
        </pc:graphicFrame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3581457410" sldId="279"/>
            <ac:cxnSpMk id="70" creationId="{00000000-0000-0000-0000-000000000000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3581457410" sldId="279"/>
            <ac:cxnSpMk id="71" creationId="{00000000-0000-0000-0000-000000000000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3581457410" sldId="279"/>
            <ac:cxnSpMk id="72" creationId="{00000000-0000-0000-0000-000000000000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3581457410" sldId="279"/>
            <ac:cxnSpMk id="76" creationId="{00000000-0000-0000-0000-000000000000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3581457410" sldId="279"/>
            <ac:cxnSpMk id="80" creationId="{00000000-0000-0000-0000-000000000000}"/>
          </ac:cxnSpMkLst>
        </pc:cxnChg>
      </pc:sldChg>
      <pc:sldChg chg="modSp mod modNotes">
        <pc:chgData name="Danny Young" userId="cb0f4ce2-eb4f-479e-8e8f-3beb257e632f" providerId="ADAL" clId="{90B28A12-9293-4870-9A0F-8B91B40E037D}" dt="2025-10-28T13:52:50.148" v="124" actId="20577"/>
        <pc:sldMkLst>
          <pc:docMk/>
          <pc:sldMk cId="2524390956" sldId="280"/>
        </pc:sldMkLst>
        <pc:spChg chg="mod">
          <ac:chgData name="Danny Young" userId="cb0f4ce2-eb4f-479e-8e8f-3beb257e632f" providerId="ADAL" clId="{90B28A12-9293-4870-9A0F-8B91B40E037D}" dt="2025-10-28T13:51:38.389" v="4" actId="1076"/>
          <ac:spMkLst>
            <pc:docMk/>
            <pc:sldMk cId="2524390956" sldId="280"/>
            <ac:spMk id="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35.939" v="3" actId="14100"/>
          <ac:spMkLst>
            <pc:docMk/>
            <pc:sldMk cId="2524390956" sldId="280"/>
            <ac:spMk id="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524390956" sldId="280"/>
            <ac:spMk id="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524390956" sldId="280"/>
            <ac:spMk id="1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524390956" sldId="280"/>
            <ac:spMk id="1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524390956" sldId="280"/>
            <ac:spMk id="1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2:50.148" v="124" actId="20577"/>
          <ac:spMkLst>
            <pc:docMk/>
            <pc:sldMk cId="2524390956" sldId="280"/>
            <ac:spMk id="19" creationId="{00000000-0000-0000-0000-000000000000}"/>
          </ac:spMkLst>
        </pc:spChg>
        <pc:graphicFrameChg chg="mod">
          <ac:chgData name="Danny Young" userId="cb0f4ce2-eb4f-479e-8e8f-3beb257e632f" providerId="ADAL" clId="{90B28A12-9293-4870-9A0F-8B91B40E037D}" dt="2025-10-28T13:51:40.513" v="5" actId="1076"/>
          <ac:graphicFrameMkLst>
            <pc:docMk/>
            <pc:sldMk cId="2524390956" sldId="280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9.221" v="2" actId="1076"/>
          <ac:graphicFrameMkLst>
            <pc:docMk/>
            <pc:sldMk cId="2524390956" sldId="280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524390956" sldId="28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524390956" sldId="280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524390956" sldId="28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524390956" sldId="280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524390956" sldId="280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2524390956" sldId="280"/>
            <ac:graphicFrameMk id="16" creationId="{00000000-0000-0000-0000-000000000000}"/>
          </ac:graphicFrameMkLst>
        </pc:graphicFrameChg>
        <pc:inkChg chg="mod">
          <ac:chgData name="Danny Young" userId="cb0f4ce2-eb4f-479e-8e8f-3beb257e632f" providerId="ADAL" clId="{90B28A12-9293-4870-9A0F-8B91B40E037D}" dt="2025-10-28T13:51:21.680" v="0"/>
          <ac:inkMkLst>
            <pc:docMk/>
            <pc:sldMk cId="2524390956" sldId="280"/>
            <ac:inkMk id="12" creationId="{00000000-0000-0000-0000-000000000000}"/>
          </ac:inkMkLst>
        </pc:inkChg>
      </pc:sldChg>
      <pc:sldChg chg="modSp mod modNotes">
        <pc:chgData name="Danny Young" userId="cb0f4ce2-eb4f-479e-8e8f-3beb257e632f" providerId="ADAL" clId="{90B28A12-9293-4870-9A0F-8B91B40E037D}" dt="2025-10-28T13:55:50.975" v="170" actId="14100"/>
        <pc:sldMkLst>
          <pc:docMk/>
          <pc:sldMk cId="552602734" sldId="281"/>
        </pc:sldMkLst>
        <pc:spChg chg="mod">
          <ac:chgData name="Danny Young" userId="cb0f4ce2-eb4f-479e-8e8f-3beb257e632f" providerId="ADAL" clId="{90B28A12-9293-4870-9A0F-8B91B40E037D}" dt="2025-10-28T13:55:47.551" v="169" actId="1076"/>
          <ac:spMkLst>
            <pc:docMk/>
            <pc:sldMk cId="552602734" sldId="281"/>
            <ac:spMk id="2" creationId="{0147004E-45BC-4BED-92B7-44A28309863D}"/>
          </ac:spMkLst>
        </pc:spChg>
        <pc:spChg chg="mod">
          <ac:chgData name="Danny Young" userId="cb0f4ce2-eb4f-479e-8e8f-3beb257e632f" providerId="ADAL" clId="{90B28A12-9293-4870-9A0F-8B91B40E037D}" dt="2025-10-28T13:55:50.975" v="170" actId="14100"/>
          <ac:spMkLst>
            <pc:docMk/>
            <pc:sldMk cId="552602734" sldId="281"/>
            <ac:spMk id="5" creationId="{78BAAA41-A213-4AF2-A1B7-F21154C23711}"/>
          </ac:spMkLst>
        </pc:sp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552602734" sldId="281"/>
            <ac:graphicFrameMk id="4" creationId="{1BF998BA-F4B6-45F0-9EC4-46564B691D52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552602734" sldId="281"/>
            <ac:graphicFrameMk id="6" creationId="{15F0272A-1781-40F4-A319-C02320A9661C}"/>
          </ac:graphicFrameMkLst>
        </pc:graphicFrameChg>
      </pc:sldChg>
      <pc:sldChg chg="addSp modSp mod modAnim modNotes">
        <pc:chgData name="Danny Young" userId="cb0f4ce2-eb4f-479e-8e8f-3beb257e632f" providerId="ADAL" clId="{90B28A12-9293-4870-9A0F-8B91B40E037D}" dt="2025-10-28T14:01:41.591" v="317" actId="1076"/>
        <pc:sldMkLst>
          <pc:docMk/>
          <pc:sldMk cId="1007996932" sldId="282"/>
        </pc:sldMkLst>
        <pc:spChg chg="mod">
          <ac:chgData name="Danny Young" userId="cb0f4ce2-eb4f-479e-8e8f-3beb257e632f" providerId="ADAL" clId="{90B28A12-9293-4870-9A0F-8B91B40E037D}" dt="2025-10-28T13:52:58.348" v="126" actId="1076"/>
          <ac:spMkLst>
            <pc:docMk/>
            <pc:sldMk cId="1007996932" sldId="282"/>
            <ac:spMk id="3" creationId="{32E59806-675C-42FE-8E1B-43DA22D2DD85}"/>
          </ac:spMkLst>
        </pc:spChg>
        <pc:graphicFrameChg chg="add mod">
          <ac:chgData name="Danny Young" userId="cb0f4ce2-eb4f-479e-8e8f-3beb257e632f" providerId="ADAL" clId="{90B28A12-9293-4870-9A0F-8B91B40E037D}" dt="2025-10-28T13:56:22.928" v="177" actId="1076"/>
          <ac:graphicFrameMkLst>
            <pc:docMk/>
            <pc:sldMk cId="1007996932" sldId="282"/>
            <ac:graphicFrameMk id="2" creationId="{091CC947-1A0A-9EC3-209F-DFD75CA5F204}"/>
          </ac:graphicFrameMkLst>
        </pc:graphicFrameChg>
        <pc:graphicFrameChg chg="mod">
          <ac:chgData name="Danny Young" userId="cb0f4ce2-eb4f-479e-8e8f-3beb257e632f" providerId="ADAL" clId="{90B28A12-9293-4870-9A0F-8B91B40E037D}" dt="2025-10-28T13:52:56.131" v="125" actId="1076"/>
          <ac:graphicFrameMkLst>
            <pc:docMk/>
            <pc:sldMk cId="1007996932" sldId="282"/>
            <ac:graphicFrameMk id="4" creationId="{F5829E00-C4BE-4FCF-996E-1F114645267B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007996932" sldId="282"/>
            <ac:graphicFrameMk id="5" creationId="{D5FF546A-CF3A-465C-9C25-D7A60B5D9FEB}"/>
          </ac:graphicFrameMkLst>
        </pc:graphicFrameChg>
        <pc:graphicFrameChg chg="mod">
          <ac:chgData name="Danny Young" userId="cb0f4ce2-eb4f-479e-8e8f-3beb257e632f" providerId="ADAL" clId="{90B28A12-9293-4870-9A0F-8B91B40E037D}" dt="2025-10-28T13:56:53.585" v="193" actId="1076"/>
          <ac:graphicFrameMkLst>
            <pc:docMk/>
            <pc:sldMk cId="1007996932" sldId="282"/>
            <ac:graphicFrameMk id="6" creationId="{DA17F9AC-D13B-441F-A253-54558F1FCB0C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1007996932" sldId="282"/>
            <ac:graphicFrameMk id="7" creationId="{3C982F29-D899-4657-9BD0-9B49B7B4F498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6:36.226" v="182" actId="1076"/>
          <ac:graphicFrameMkLst>
            <pc:docMk/>
            <pc:sldMk cId="1007996932" sldId="282"/>
            <ac:graphicFrameMk id="8" creationId="{903A0C36-8C9E-46D6-FC8B-611E576753C6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6:43.245" v="187" actId="1076"/>
          <ac:graphicFrameMkLst>
            <pc:docMk/>
            <pc:sldMk cId="1007996932" sldId="282"/>
            <ac:graphicFrameMk id="9" creationId="{F9521D06-0AF6-F8FA-AABD-4A26F0FA26C2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6:51.955" v="192" actId="1076"/>
          <ac:graphicFrameMkLst>
            <pc:docMk/>
            <pc:sldMk cId="1007996932" sldId="282"/>
            <ac:graphicFrameMk id="10" creationId="{3D940DCC-7DE2-2651-EA35-65B548304D66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7:05.644" v="198" actId="1076"/>
          <ac:graphicFrameMkLst>
            <pc:docMk/>
            <pc:sldMk cId="1007996932" sldId="282"/>
            <ac:graphicFrameMk id="11" creationId="{A7F675BE-AC78-4961-A7E7-DE281F0EBBB3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7:23.656" v="203" actId="1076"/>
          <ac:graphicFrameMkLst>
            <pc:docMk/>
            <pc:sldMk cId="1007996932" sldId="282"/>
            <ac:graphicFrameMk id="12" creationId="{C91EDA24-0D9F-EAA2-0879-08BEA67FA092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7:43.107" v="208" actId="1076"/>
          <ac:graphicFrameMkLst>
            <pc:docMk/>
            <pc:sldMk cId="1007996932" sldId="282"/>
            <ac:graphicFrameMk id="13" creationId="{52E7186B-CACD-C904-D78D-CDB66BCE44D5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7:55.870" v="213" actId="1076"/>
          <ac:graphicFrameMkLst>
            <pc:docMk/>
            <pc:sldMk cId="1007996932" sldId="282"/>
            <ac:graphicFrameMk id="14" creationId="{0FF68B2A-104B-5DC0-B82B-BF9AEBD24E5A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8:11.615" v="217" actId="1076"/>
          <ac:graphicFrameMkLst>
            <pc:docMk/>
            <pc:sldMk cId="1007996932" sldId="282"/>
            <ac:graphicFrameMk id="15" creationId="{76E6F1DC-8ECD-E3B5-AB12-C82DDE324124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8:23.406" v="222" actId="1076"/>
          <ac:graphicFrameMkLst>
            <pc:docMk/>
            <pc:sldMk cId="1007996932" sldId="282"/>
            <ac:graphicFrameMk id="16" creationId="{D0053627-3F64-E0B0-EB8D-3193B593E526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8:36.947" v="227" actId="1076"/>
          <ac:graphicFrameMkLst>
            <pc:docMk/>
            <pc:sldMk cId="1007996932" sldId="282"/>
            <ac:graphicFrameMk id="17" creationId="{A5BA791A-3C2E-0A7B-193E-C0A6BB1BCE8C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8:48.035" v="231" actId="1076"/>
          <ac:graphicFrameMkLst>
            <pc:docMk/>
            <pc:sldMk cId="1007996932" sldId="282"/>
            <ac:graphicFrameMk id="18" creationId="{3235FEC3-A4AB-4630-394C-D0003AAEE91F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9:11.484" v="236" actId="1076"/>
          <ac:graphicFrameMkLst>
            <pc:docMk/>
            <pc:sldMk cId="1007996932" sldId="282"/>
            <ac:graphicFrameMk id="19" creationId="{37F41A1C-AEE6-BDB0-63FB-F14C0C56D4FB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9:20.028" v="240" actId="1076"/>
          <ac:graphicFrameMkLst>
            <pc:docMk/>
            <pc:sldMk cId="1007996932" sldId="282"/>
            <ac:graphicFrameMk id="20" creationId="{21A7D47E-63D0-5D21-2F2D-862CA3C73537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9:32.024" v="244" actId="1076"/>
          <ac:graphicFrameMkLst>
            <pc:docMk/>
            <pc:sldMk cId="1007996932" sldId="282"/>
            <ac:graphicFrameMk id="21" creationId="{B4CC7E80-27C9-1071-B69A-6D8543D58A93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9:41.265" v="265" actId="1038"/>
          <ac:graphicFrameMkLst>
            <pc:docMk/>
            <pc:sldMk cId="1007996932" sldId="282"/>
            <ac:graphicFrameMk id="22" creationId="{4EA661D0-0819-DEC0-7ADF-9B9BE3CD826A}"/>
          </ac:graphicFrameMkLst>
        </pc:graphicFrameChg>
        <pc:graphicFrameChg chg="add mod">
          <ac:chgData name="Danny Young" userId="cb0f4ce2-eb4f-479e-8e8f-3beb257e632f" providerId="ADAL" clId="{90B28A12-9293-4870-9A0F-8B91B40E037D}" dt="2025-10-28T13:59:51.489" v="269" actId="1076"/>
          <ac:graphicFrameMkLst>
            <pc:docMk/>
            <pc:sldMk cId="1007996932" sldId="282"/>
            <ac:graphicFrameMk id="23" creationId="{509CD7B4-5F7F-444A-4D64-2A26C6527C8B}"/>
          </ac:graphicFrameMkLst>
        </pc:graphicFrameChg>
        <pc:graphicFrameChg chg="add mod">
          <ac:chgData name="Danny Young" userId="cb0f4ce2-eb4f-479e-8e8f-3beb257e632f" providerId="ADAL" clId="{90B28A12-9293-4870-9A0F-8B91B40E037D}" dt="2025-10-28T14:00:02.655" v="282" actId="1037"/>
          <ac:graphicFrameMkLst>
            <pc:docMk/>
            <pc:sldMk cId="1007996932" sldId="282"/>
            <ac:graphicFrameMk id="24" creationId="{C5147BAC-529B-E5B3-080E-08FD1D211C7A}"/>
          </ac:graphicFrameMkLst>
        </pc:graphicFrameChg>
        <pc:graphicFrameChg chg="add mod">
          <ac:chgData name="Danny Young" userId="cb0f4ce2-eb4f-479e-8e8f-3beb257e632f" providerId="ADAL" clId="{90B28A12-9293-4870-9A0F-8B91B40E037D}" dt="2025-10-28T14:00:29.769" v="290" actId="1076"/>
          <ac:graphicFrameMkLst>
            <pc:docMk/>
            <pc:sldMk cId="1007996932" sldId="282"/>
            <ac:graphicFrameMk id="25" creationId="{A223E9E7-F3E6-5118-9151-44353017D922}"/>
          </ac:graphicFrameMkLst>
        </pc:graphicFrameChg>
        <pc:graphicFrameChg chg="add mod">
          <ac:chgData name="Danny Young" userId="cb0f4ce2-eb4f-479e-8e8f-3beb257e632f" providerId="ADAL" clId="{90B28A12-9293-4870-9A0F-8B91B40E037D}" dt="2025-10-28T14:00:41.490" v="294" actId="1076"/>
          <ac:graphicFrameMkLst>
            <pc:docMk/>
            <pc:sldMk cId="1007996932" sldId="282"/>
            <ac:graphicFrameMk id="26" creationId="{9E9E66C5-E7DC-9F06-4100-3668FB2A007C}"/>
          </ac:graphicFrameMkLst>
        </pc:graphicFrameChg>
        <pc:graphicFrameChg chg="add mod">
          <ac:chgData name="Danny Young" userId="cb0f4ce2-eb4f-479e-8e8f-3beb257e632f" providerId="ADAL" clId="{90B28A12-9293-4870-9A0F-8B91B40E037D}" dt="2025-10-28T14:00:54.760" v="299" actId="1076"/>
          <ac:graphicFrameMkLst>
            <pc:docMk/>
            <pc:sldMk cId="1007996932" sldId="282"/>
            <ac:graphicFrameMk id="27" creationId="{57AB1A0E-9FE1-AEF4-B3A5-B87315AE04A2}"/>
          </ac:graphicFrameMkLst>
        </pc:graphicFrameChg>
        <pc:graphicFrameChg chg="add mod">
          <ac:chgData name="Danny Young" userId="cb0f4ce2-eb4f-479e-8e8f-3beb257e632f" providerId="ADAL" clId="{90B28A12-9293-4870-9A0F-8B91B40E037D}" dt="2025-10-28T14:01:03.923" v="304" actId="1076"/>
          <ac:graphicFrameMkLst>
            <pc:docMk/>
            <pc:sldMk cId="1007996932" sldId="282"/>
            <ac:graphicFrameMk id="28" creationId="{683F0F81-78FC-8B42-96CC-A7247369EF23}"/>
          </ac:graphicFrameMkLst>
        </pc:graphicFrameChg>
        <pc:graphicFrameChg chg="add mod">
          <ac:chgData name="Danny Young" userId="cb0f4ce2-eb4f-479e-8e8f-3beb257e632f" providerId="ADAL" clId="{90B28A12-9293-4870-9A0F-8B91B40E037D}" dt="2025-10-28T14:01:22.451" v="309" actId="1076"/>
          <ac:graphicFrameMkLst>
            <pc:docMk/>
            <pc:sldMk cId="1007996932" sldId="282"/>
            <ac:graphicFrameMk id="29" creationId="{8C9373EF-14F1-C0E0-4D6A-2A70BCFC84D1}"/>
          </ac:graphicFrameMkLst>
        </pc:graphicFrameChg>
        <pc:graphicFrameChg chg="add mod">
          <ac:chgData name="Danny Young" userId="cb0f4ce2-eb4f-479e-8e8f-3beb257e632f" providerId="ADAL" clId="{90B28A12-9293-4870-9A0F-8B91B40E037D}" dt="2025-10-28T14:01:32.386" v="313" actId="1076"/>
          <ac:graphicFrameMkLst>
            <pc:docMk/>
            <pc:sldMk cId="1007996932" sldId="282"/>
            <ac:graphicFrameMk id="30" creationId="{A57CBAFC-7273-A593-0E4A-0AE252BF12AA}"/>
          </ac:graphicFrameMkLst>
        </pc:graphicFrameChg>
        <pc:graphicFrameChg chg="add mod">
          <ac:chgData name="Danny Young" userId="cb0f4ce2-eb4f-479e-8e8f-3beb257e632f" providerId="ADAL" clId="{90B28A12-9293-4870-9A0F-8B91B40E037D}" dt="2025-10-28T14:01:41.591" v="317" actId="1076"/>
          <ac:graphicFrameMkLst>
            <pc:docMk/>
            <pc:sldMk cId="1007996932" sldId="282"/>
            <ac:graphicFrameMk id="31" creationId="{8C555CB6-C6DD-313F-50C4-A1FCDB5C28CC}"/>
          </ac:graphicFrameMkLst>
        </pc:graphicFrameChg>
      </pc:sldChg>
      <pc:sldChg chg="modSp mod modNotes">
        <pc:chgData name="Danny Young" userId="cb0f4ce2-eb4f-479e-8e8f-3beb257e632f" providerId="ADAL" clId="{90B28A12-9293-4870-9A0F-8B91B40E037D}" dt="2025-10-28T13:54:03.705" v="144" actId="1076"/>
        <pc:sldMkLst>
          <pc:docMk/>
          <pc:sldMk cId="3290432529" sldId="283"/>
        </pc:sldMkLst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23" creationId="{973AE4CE-CD4E-462F-B851-7A4C7F4BE381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24" creationId="{51D0FD79-866B-4201-97FE-9E119DA8903E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25" creationId="{E804FFFD-EA40-44A7-A3B4-0C661A1B95DB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26" creationId="{DB5E029A-0224-4CDF-8F18-FEA4E98BA2E6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27" creationId="{CCA1C381-3E46-4245-A3D3-A1D3DA5D94EE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28" creationId="{EA192376-6AFB-4DDD-AD76-E2AD3C4BFEC2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29" creationId="{8CC206CF-FF8A-46AA-A609-A290DDF4E39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0" creationId="{BD7E37FC-EF3A-4D2F-B244-4BEC2F850DE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1" creationId="{0B079166-1A9D-47F0-A674-558E6747861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2" creationId="{1F95C5B9-27C6-4F26-AC83-0AFF5B9F98E5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3" creationId="{F1036DD2-BD9D-471B-906B-343B063BF79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4" creationId="{7FA172BA-8CF7-4D67-B282-3349DA025215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5" creationId="{D382BBA9-F761-44DD-976B-3D621EFB94F5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6" creationId="{C7C40EFA-E3E6-4283-B66A-ABD93DA2CF8D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7" creationId="{339F8EE9-6B87-4727-9E96-4175724009A4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8" creationId="{2C0055B1-109F-4C7E-8E72-2CC28747A626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39" creationId="{8F55EB67-CCCF-431C-A4C5-F941B2AD5118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0" creationId="{93545EE4-D1C8-4866-8023-51AD9777D189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1" creationId="{6499EF99-0518-4F89-A2DE-77723CC7CBDC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2" creationId="{15C05EE4-D8B6-49D4-BF3F-1A2C7F95311A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3" creationId="{012B069E-CAA6-4565-962F-A06A806D83C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4" creationId="{988BB5B7-3E60-4633-A9E5-19A6DAD6414F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5" creationId="{663B2F22-34AB-4C62-9928-D0594C1C5618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6" creationId="{2E20FB49-786C-416D-9B05-7E3E08C139E9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7" creationId="{3D2BC8D7-74E2-4B8A-AA91-60CCDCE6796A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8" creationId="{39DF3B2C-C51A-46AA-9558-713AF5FD1C48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9" creationId="{EAC944C5-55B5-4D1F-AFDA-16B99CF76252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0" creationId="{12AA1C8C-DD5B-43E6-A409-44FAF5ED3665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1" creationId="{70BD9A32-696F-4690-B4DD-CDD538132696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2" creationId="{A8F90538-8F89-4CD5-AF8B-9DD599304F7E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3" creationId="{F619391B-EA5B-4DA9-8B69-88259C4DEAE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4" creationId="{3F66CEC3-E86F-48A1-8C34-14205B7097DC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5" creationId="{1BEF5044-D75E-4363-A65B-60D6E0825BD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6" creationId="{C8538751-43D2-4D71-AB2E-54BD1D11E55F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7" creationId="{4AA96517-1907-45A5-A3D3-FAF286B01E83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8" creationId="{C198D01F-56AB-45BD-83E7-CF5E37703EA1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59" creationId="{F0CD3926-47F7-4DF0-9FA2-D23D58DC0673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0" creationId="{74520328-00C9-4339-9CD6-5950F4763B4E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1" creationId="{8B4EBA58-B6ED-4CD2-BD09-03024C79CEF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2" creationId="{CD2C474C-0C7D-4DE0-8E07-0735C7ABF9AC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3" creationId="{73B1B886-101F-4D16-B39D-509406B2D3B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4" creationId="{47A7D5C4-5DD6-4AC4-8C68-B607BE1B66F8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5" creationId="{8863E52D-5A41-41C0-A7E8-63DB42D18838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6" creationId="{DF20C45C-9107-4870-9A9B-2B3636C8E39A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7" creationId="{E73E4800-9B24-4672-8BD2-57373DBFC646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8" creationId="{D80AF683-5792-4EB1-B07E-69ADB38307F4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69" creationId="{AD4DC628-F30C-43E2-9D9D-4534D3B350B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0" creationId="{C37C72A6-556A-4919-871D-5A0C272220C3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1" creationId="{190B76B4-ED7D-496D-BFCB-AA27D0C2FE72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2" creationId="{9C75AADA-1B22-4503-9250-6162124D6E1D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3" creationId="{78A20C4C-D20A-40A6-8B2A-85491426C87F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4" creationId="{635A409A-1991-4E36-97AB-5FAF18EB980A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5" creationId="{864270FC-7199-4C11-AD33-0AC42EB038F4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6" creationId="{1E04D888-343F-45BC-B16E-4BC2710F3B3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7" creationId="{19965818-D3F8-456B-B34F-6AA6B79F89FA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8" creationId="{2F999C67-5F40-4E61-B991-0BA94C02CD62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79" creationId="{4CA1A411-5AB4-4093-8481-E209C8700F73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0" creationId="{3CA7F8C8-9758-4F4B-94E9-0A799138217A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1" creationId="{9E8F5112-965E-4244-9C91-4750E1910636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2" creationId="{4271280B-BB2B-4F15-B3A9-BE8FB7CB9032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3" creationId="{25230D6D-0555-484D-AFA9-3622E54969A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4" creationId="{6E309F6B-4DCE-4BED-82DC-A5FEDCABF5B6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5" creationId="{B0A5591E-1510-4ED4-A2F1-746A54AC2AE8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6" creationId="{4FCBCB7B-B748-49DE-B2AF-4D10436EEF62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7" creationId="{AAD6724C-B314-4E81-9AB2-90877D2160E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8" creationId="{5421B6A8-0913-4D33-8BC2-D3C8A800A40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89" creationId="{2C37C151-93B0-45D1-82C4-076C69D8148B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0" creationId="{00EF28CA-B47D-4688-A14F-2B2527CE560E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1" creationId="{B2997CD1-414A-4EBA-BCD6-BD253D447FF2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2" creationId="{3254552E-EA8D-4F29-85B1-7A1090DFD63E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3" creationId="{BDCB9D9B-4BFF-4AF0-AC19-7CD8A60ABFB5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4" creationId="{952B0AA1-0B99-4A2F-A601-D1B3EF6ED8EC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5" creationId="{130B0118-EF15-46B7-9898-8856F6011A75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6" creationId="{9072EBAA-8BD4-4100-9B4D-5E5740A4D065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7" creationId="{463158B5-3AA7-4480-AD66-6AF75B214811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8" creationId="{9FDFF939-E5DA-4818-A64A-BF7DF9D49A2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99" creationId="{1554A16A-999A-4BD7-AB36-A67E271AF10B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0" creationId="{D4FED76D-ECA8-4B10-B6D0-716E7AEFAC3B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1" creationId="{FBACE243-3DFA-4449-81D3-A2BFAF7BAE61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2" creationId="{D2EFED2F-1629-468F-AEF0-BA34BE3F6D0E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3" creationId="{07353554-8B89-43E6-823E-34A80A024798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4" creationId="{40CCE692-5488-4E29-9BC0-96BDAB1CDBF9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5" creationId="{082FAB42-1A01-4389-9387-CBE0280E7E33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6" creationId="{EF4CF5E3-8B0A-4004-9E42-55A1885D537B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7" creationId="{2A09B612-04C0-49FB-BAC0-C90A9067AECF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8" creationId="{FAD6F37B-13AA-458D-BB79-8C77713438ED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09" creationId="{0FC44332-104F-49DE-871C-87FE1E49B9B4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0" creationId="{AB3FE76F-273B-4CFF-9341-2F1CCFAB0A7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1" creationId="{9585E684-72DE-4453-88D3-FBEF12B27D5C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2" creationId="{1F098D43-ED8B-472E-A9FC-6AA192DED58E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3" creationId="{8F4139F4-DE14-43B3-9CE6-147F20F9EC32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4" creationId="{6283BF82-0880-4C74-B82D-600783346464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5" creationId="{35B9D1E2-611A-4F89-BB2C-35E2EDED29C2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6" creationId="{46FBC3C7-5CC8-45FE-B991-6CBE48740C89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7" creationId="{1F7E04A1-9162-48B3-B5D4-FB803B737B2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8" creationId="{3419B1AD-97DA-41E4-BF5D-8C3FD9D588D4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19" creationId="{84D645C4-55C0-4863-A067-2EE9086F9AC3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20" creationId="{C738CB2C-DDAB-45F5-B96F-83873B867416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21" creationId="{0588FDFC-6C2C-4471-A57F-F7B8A2E77881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22" creationId="{C5807B47-D444-45C7-8AA7-85FA530FB1DA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23" creationId="{18A0F3DD-3D68-4F73-A659-0BAB11614AE6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24" creationId="{1D01F451-56B7-4705-9913-F77279AA85AC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25" creationId="{573FD6F7-61C6-41EE-ADDF-99F5CE600B55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26" creationId="{FB8C1F52-A17D-412E-A1C9-7E6A5AA8B92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28" creationId="{379D8829-D89E-4F3D-8ABD-06489FD335E6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29" creationId="{D3761698-8FDC-427B-B88D-A5E2883DF14F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31" creationId="{DF79549B-42CF-498A-B67E-C7A782DB779D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32" creationId="{B206980B-AC9E-4039-839C-000BBA4B9547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33" creationId="{BC5B2F52-09DD-4B8C-A934-9DA6104A65A4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34" creationId="{16B88DE3-0438-4EB6-B60A-23AF750722DF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35" creationId="{A645C4BC-6891-43DF-A08E-2FA3DD0599DF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41" creationId="{DE25C172-C4C2-4D25-AF87-D70E5E037593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43" creationId="{0A858307-EAD6-465D-81B0-F3D5D634EC7C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144" creationId="{9504C83B-2BE3-44CB-A2E1-D1B7417ADA67}"/>
          </ac:spMkLst>
        </pc:spChg>
        <pc:spChg chg="mod">
          <ac:chgData name="Danny Young" userId="cb0f4ce2-eb4f-479e-8e8f-3beb257e632f" providerId="ADAL" clId="{90B28A12-9293-4870-9A0F-8B91B40E037D}" dt="2025-10-28T13:54:03.705" v="144" actId="1076"/>
          <ac:spMkLst>
            <pc:docMk/>
            <pc:sldMk cId="3290432529" sldId="283"/>
            <ac:spMk id="9228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3:51.219" v="141" actId="1076"/>
          <ac:spMkLst>
            <pc:docMk/>
            <pc:sldMk cId="3290432529" sldId="283"/>
            <ac:spMk id="4506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506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3290432529" sldId="283"/>
            <ac:spMk id="45071" creationId="{00000000-0000-0000-0000-000000000000}"/>
          </ac:spMkLst>
        </pc:spChg>
        <pc:grpChg chg="mod">
          <ac:chgData name="Danny Young" userId="cb0f4ce2-eb4f-479e-8e8f-3beb257e632f" providerId="ADAL" clId="{90B28A12-9293-4870-9A0F-8B91B40E037D}" dt="2025-10-28T13:51:21.680" v="0"/>
          <ac:grpSpMkLst>
            <pc:docMk/>
            <pc:sldMk cId="3290432529" sldId="283"/>
            <ac:grpSpMk id="22" creationId="{45E5C814-704D-4520-9633-572B9AA9260A}"/>
          </ac:grpSpMkLst>
        </pc:grpChg>
        <pc:grpChg chg="mod">
          <ac:chgData name="Danny Young" userId="cb0f4ce2-eb4f-479e-8e8f-3beb257e632f" providerId="ADAL" clId="{90B28A12-9293-4870-9A0F-8B91B40E037D}" dt="2025-10-28T13:51:21.680" v="0"/>
          <ac:grpSpMkLst>
            <pc:docMk/>
            <pc:sldMk cId="3290432529" sldId="283"/>
            <ac:grpSpMk id="127" creationId="{4770CBF7-1BCC-4792-969C-28E4B6CBC9D5}"/>
          </ac:grpSpMkLst>
        </pc:grpChg>
        <pc:grpChg chg="mod">
          <ac:chgData name="Danny Young" userId="cb0f4ce2-eb4f-479e-8e8f-3beb257e632f" providerId="ADAL" clId="{90B28A12-9293-4870-9A0F-8B91B40E037D}" dt="2025-10-28T13:51:21.680" v="0"/>
          <ac:grpSpMkLst>
            <pc:docMk/>
            <pc:sldMk cId="3290432529" sldId="283"/>
            <ac:grpSpMk id="142" creationId="{599C44E9-DB6F-4937-BABD-BC7666812FC4}"/>
          </ac:grpSpMkLst>
        </pc:grp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290432529" sldId="283"/>
            <ac:graphicFrameMk id="130" creationId="{67CDAFF1-187B-46DA-BC8D-38FEC2826B2F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290432529" sldId="283"/>
            <ac:graphicFrameMk id="136" creationId="{F63DADA1-E531-45B9-B620-01D2E946D6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290432529" sldId="283"/>
            <ac:graphicFrameMk id="137" creationId="{A58D21D7-7153-4238-982F-929D524AA4D6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290432529" sldId="283"/>
            <ac:graphicFrameMk id="139" creationId="{00D3EF1A-D341-4A90-AFC7-134D07F8972A}"/>
          </ac:graphicFrameMkLst>
        </pc:graphicFrameChg>
        <pc:graphicFrameChg chg="mod">
          <ac:chgData name="Danny Young" userId="cb0f4ce2-eb4f-479e-8e8f-3beb257e632f" providerId="ADAL" clId="{90B28A12-9293-4870-9A0F-8B91B40E037D}" dt="2025-10-28T13:51:21.680" v="0"/>
          <ac:graphicFrameMkLst>
            <pc:docMk/>
            <pc:sldMk cId="3290432529" sldId="283"/>
            <ac:graphicFrameMk id="140" creationId="{ACD2543A-2F1C-4FE7-ACEC-7883C3FDB0BE}"/>
          </ac:graphicFrameMkLst>
        </pc:graphicFrameChg>
        <pc:graphicFrameChg chg="mod">
          <ac:chgData name="Danny Young" userId="cb0f4ce2-eb4f-479e-8e8f-3beb257e632f" providerId="ADAL" clId="{90B28A12-9293-4870-9A0F-8B91B40E037D}" dt="2025-10-28T13:53:59.652" v="143" actId="1076"/>
          <ac:graphicFrameMkLst>
            <pc:docMk/>
            <pc:sldMk cId="3290432529" sldId="283"/>
            <ac:graphicFrameMk id="921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3:57.900" v="142" actId="1076"/>
          <ac:graphicFrameMkLst>
            <pc:docMk/>
            <pc:sldMk cId="3290432529" sldId="283"/>
            <ac:graphicFrameMk id="45066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3:57.900" v="142" actId="1076"/>
          <ac:graphicFrameMkLst>
            <pc:docMk/>
            <pc:sldMk cId="3290432529" sldId="283"/>
            <ac:graphicFrameMk id="45068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3:57.900" v="142" actId="1076"/>
          <ac:graphicFrameMkLst>
            <pc:docMk/>
            <pc:sldMk cId="3290432529" sldId="283"/>
            <ac:graphicFrameMk id="45069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3:57.900" v="142" actId="1076"/>
          <ac:graphicFrameMkLst>
            <pc:docMk/>
            <pc:sldMk cId="3290432529" sldId="283"/>
            <ac:graphicFrameMk id="45070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3:57.900" v="142" actId="1076"/>
          <ac:graphicFrameMkLst>
            <pc:docMk/>
            <pc:sldMk cId="3290432529" sldId="283"/>
            <ac:graphicFrameMk id="45073" creationId="{00000000-0000-0000-0000-000000000000}"/>
          </ac:graphicFrameMkLst>
        </pc:graphicFrameChg>
        <pc:graphicFrameChg chg="mod">
          <ac:chgData name="Danny Young" userId="cb0f4ce2-eb4f-479e-8e8f-3beb257e632f" providerId="ADAL" clId="{90B28A12-9293-4870-9A0F-8B91B40E037D}" dt="2025-10-28T13:53:57.900" v="142" actId="1076"/>
          <ac:graphicFrameMkLst>
            <pc:docMk/>
            <pc:sldMk cId="3290432529" sldId="283"/>
            <ac:graphicFrameMk id="45074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0B28A12-9293-4870-9A0F-8B91B40E037D}" dt="2025-10-28T13:55:30.981" v="165" actId="14100"/>
        <pc:sldMkLst>
          <pc:docMk/>
          <pc:sldMk cId="1352971473" sldId="284"/>
        </pc:sldMkLst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1352971473" sldId="284"/>
            <ac:spMk id="2" creationId="{DB50E9EC-393A-4D4A-AE71-62EF3803B049}"/>
          </ac:spMkLst>
        </pc:spChg>
        <pc:spChg chg="mod">
          <ac:chgData name="Danny Young" userId="cb0f4ce2-eb4f-479e-8e8f-3beb257e632f" providerId="ADAL" clId="{90B28A12-9293-4870-9A0F-8B91B40E037D}" dt="2025-10-28T13:55:06.968" v="157" actId="14100"/>
          <ac:spMkLst>
            <pc:docMk/>
            <pc:sldMk cId="1352971473" sldId="284"/>
            <ac:spMk id="3" creationId="{612E8D1C-2C07-4976-9089-0FABA7F1A1D9}"/>
          </ac:spMkLst>
        </pc:spChg>
        <pc:spChg chg="mod">
          <ac:chgData name="Danny Young" userId="cb0f4ce2-eb4f-479e-8e8f-3beb257e632f" providerId="ADAL" clId="{90B28A12-9293-4870-9A0F-8B91B40E037D}" dt="2025-10-28T13:55:12.848" v="159" actId="14100"/>
          <ac:spMkLst>
            <pc:docMk/>
            <pc:sldMk cId="1352971473" sldId="284"/>
            <ac:spMk id="7" creationId="{A3366116-3BE1-4500-AF2B-CDBAA9A5D096}"/>
          </ac:spMkLst>
        </pc:spChg>
        <pc:spChg chg="mod">
          <ac:chgData name="Danny Young" userId="cb0f4ce2-eb4f-479e-8e8f-3beb257e632f" providerId="ADAL" clId="{90B28A12-9293-4870-9A0F-8B91B40E037D}" dt="2025-10-28T13:55:18.254" v="161" actId="14100"/>
          <ac:spMkLst>
            <pc:docMk/>
            <pc:sldMk cId="1352971473" sldId="284"/>
            <ac:spMk id="8" creationId="{A099C902-A184-4410-8FE0-AFCFFD5D01F3}"/>
          </ac:spMkLst>
        </pc:spChg>
        <pc:spChg chg="mod">
          <ac:chgData name="Danny Young" userId="cb0f4ce2-eb4f-479e-8e8f-3beb257e632f" providerId="ADAL" clId="{90B28A12-9293-4870-9A0F-8B91B40E037D}" dt="2025-10-28T13:55:24.253" v="163" actId="14100"/>
          <ac:spMkLst>
            <pc:docMk/>
            <pc:sldMk cId="1352971473" sldId="284"/>
            <ac:spMk id="9" creationId="{A2C617DD-95F0-4724-86BD-7A09B7FCFF08}"/>
          </ac:spMkLst>
        </pc:spChg>
        <pc:spChg chg="mod">
          <ac:chgData name="Danny Young" userId="cb0f4ce2-eb4f-479e-8e8f-3beb257e632f" providerId="ADAL" clId="{90B28A12-9293-4870-9A0F-8B91B40E037D}" dt="2025-10-28T13:55:30.981" v="165" actId="14100"/>
          <ac:spMkLst>
            <pc:docMk/>
            <pc:sldMk cId="1352971473" sldId="284"/>
            <ac:spMk id="10" creationId="{141302C7-4C81-40AF-8BAA-C09408A97C82}"/>
          </ac:spMkLst>
        </pc:spChg>
      </pc:sldChg>
      <pc:sldChg chg="modSp mod modNotes">
        <pc:chgData name="Danny Young" userId="cb0f4ce2-eb4f-479e-8e8f-3beb257e632f" providerId="ADAL" clId="{90B28A12-9293-4870-9A0F-8B91B40E037D}" dt="2025-10-28T13:54:23.113" v="148" actId="14100"/>
        <pc:sldMkLst>
          <pc:docMk/>
          <pc:sldMk cId="2456485429" sldId="285"/>
        </pc:sldMkLst>
        <pc:spChg chg="mod">
          <ac:chgData name="Danny Young" userId="cb0f4ce2-eb4f-479e-8e8f-3beb257e632f" providerId="ADAL" clId="{90B28A12-9293-4870-9A0F-8B91B40E037D}" dt="2025-10-28T13:54:23.113" v="148" actId="14100"/>
          <ac:spMkLst>
            <pc:docMk/>
            <pc:sldMk cId="2456485429" sldId="285"/>
            <ac:spMk id="3" creationId="{5E16E604-132F-482A-ADE2-56503CAFEB61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k cId="2456485429" sldId="285"/>
            <ac:spMk id="129" creationId="{33BBE298-AB16-4ABA-B858-E164D5DA5CC0}"/>
          </ac:spMkLst>
        </pc:spChg>
        <pc:grpChg chg="mod">
          <ac:chgData name="Danny Young" userId="cb0f4ce2-eb4f-479e-8e8f-3beb257e632f" providerId="ADAL" clId="{90B28A12-9293-4870-9A0F-8B91B40E037D}" dt="2025-10-28T13:51:21.680" v="0"/>
          <ac:grpSpMkLst>
            <pc:docMk/>
            <pc:sldMk cId="2456485429" sldId="285"/>
            <ac:grpSpMk id="137" creationId="{628899C2-CA00-426E-A3EB-768799CE1745}"/>
          </ac:grpSpMkLst>
        </pc:grpChg>
        <pc:picChg chg="mod">
          <ac:chgData name="Danny Young" userId="cb0f4ce2-eb4f-479e-8e8f-3beb257e632f" providerId="ADAL" clId="{90B28A12-9293-4870-9A0F-8B91B40E037D}" dt="2025-10-28T13:51:21.680" v="0"/>
          <ac:picMkLst>
            <pc:docMk/>
            <pc:sldMk cId="2456485429" sldId="285"/>
            <ac:picMk id="111" creationId="{6AFA2BEE-31C1-4072-B1C7-CC0A1C45FF2C}"/>
          </ac:picMkLst>
        </pc:picChg>
        <pc:picChg chg="mod">
          <ac:chgData name="Danny Young" userId="cb0f4ce2-eb4f-479e-8e8f-3beb257e632f" providerId="ADAL" clId="{90B28A12-9293-4870-9A0F-8B91B40E037D}" dt="2025-10-28T13:51:21.680" v="0"/>
          <ac:picMkLst>
            <pc:docMk/>
            <pc:sldMk cId="2456485429" sldId="285"/>
            <ac:picMk id="112" creationId="{7542FBE2-4CDD-4A66-9C5F-26D81A78B96F}"/>
          </ac:picMkLst>
        </pc:picChg>
        <pc:picChg chg="mod">
          <ac:chgData name="Danny Young" userId="cb0f4ce2-eb4f-479e-8e8f-3beb257e632f" providerId="ADAL" clId="{90B28A12-9293-4870-9A0F-8B91B40E037D}" dt="2025-10-28T13:51:21.680" v="0"/>
          <ac:picMkLst>
            <pc:docMk/>
            <pc:sldMk cId="2456485429" sldId="285"/>
            <ac:picMk id="113" creationId="{BE0FD10F-6FAC-45FC-A41B-D02919D4AC6D}"/>
          </ac:picMkLst>
        </pc:picChg>
        <pc:picChg chg="mod">
          <ac:chgData name="Danny Young" userId="cb0f4ce2-eb4f-479e-8e8f-3beb257e632f" providerId="ADAL" clId="{90B28A12-9293-4870-9A0F-8B91B40E037D}" dt="2025-10-28T13:51:21.680" v="0"/>
          <ac:picMkLst>
            <pc:docMk/>
            <pc:sldMk cId="2456485429" sldId="285"/>
            <ac:picMk id="114" creationId="{74417F75-198C-42F6-8F9A-76154C00369E}"/>
          </ac:picMkLst>
        </pc:picChg>
        <pc:picChg chg="mod">
          <ac:chgData name="Danny Young" userId="cb0f4ce2-eb4f-479e-8e8f-3beb257e632f" providerId="ADAL" clId="{90B28A12-9293-4870-9A0F-8B91B40E037D}" dt="2025-10-28T13:51:21.680" v="0"/>
          <ac:picMkLst>
            <pc:docMk/>
            <pc:sldMk cId="2456485429" sldId="285"/>
            <ac:picMk id="115" creationId="{249CDC6C-7C51-4DB2-B669-C5A71BE58637}"/>
          </ac:picMkLst>
        </pc:picChg>
        <pc:picChg chg="mod">
          <ac:chgData name="Danny Young" userId="cb0f4ce2-eb4f-479e-8e8f-3beb257e632f" providerId="ADAL" clId="{90B28A12-9293-4870-9A0F-8B91B40E037D}" dt="2025-10-28T13:51:21.680" v="0"/>
          <ac:picMkLst>
            <pc:docMk/>
            <pc:sldMk cId="2456485429" sldId="285"/>
            <ac:picMk id="116" creationId="{CEFFE8BC-CDA3-4949-9C1D-5D486ACCF2AE}"/>
          </ac:picMkLst>
        </pc:pic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18" creationId="{04AB8CE7-FC08-4BA4-AACA-9F6F10C26D09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20" creationId="{AD9A5E13-A72A-44D4-AAEA-2CBAEB4AACB2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22" creationId="{F22AEDA7-BE0C-4018-9403-8D74C0A273A2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23" creationId="{B82EBB03-8C0B-47E7-9252-F6757CFF7040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24" creationId="{9CB771BB-B26F-401D-8786-8653DEE61ED7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25" creationId="{6F0C3A70-39FF-4527-B417-BDBB76916AD1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26" creationId="{7CD74658-17F2-4B74-8360-ECD97C939D22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28" creationId="{EDF8D6C7-5C3C-46A5-9928-1E49C48BC029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30" creationId="{F3A76F78-8208-4EB1-8194-11D92F96BB56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32" creationId="{8A0771DC-6D57-4835-A40A-B3816F3B440A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33" creationId="{DBD8FE13-F05B-4998-88C4-976E1A151820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35" creationId="{C47E93E4-AAA3-45A7-A845-7AB3400D94F4}"/>
          </ac:cxnSpMkLst>
        </pc:cxnChg>
        <pc:cxnChg chg="mod">
          <ac:chgData name="Danny Young" userId="cb0f4ce2-eb4f-479e-8e8f-3beb257e632f" providerId="ADAL" clId="{90B28A12-9293-4870-9A0F-8B91B40E037D}" dt="2025-10-28T13:51:21.680" v="0"/>
          <ac:cxnSpMkLst>
            <pc:docMk/>
            <pc:sldMk cId="2456485429" sldId="285"/>
            <ac:cxnSpMk id="136" creationId="{7EBD177D-2F32-48B4-83F7-604EA50D7446}"/>
          </ac:cxnSpMkLst>
        </pc:cxnChg>
      </pc:sldChg>
      <pc:sldMasterChg chg="modSp modSldLayout">
        <pc:chgData name="Danny Young" userId="cb0f4ce2-eb4f-479e-8e8f-3beb257e632f" providerId="ADAL" clId="{90B28A12-9293-4870-9A0F-8B91B40E037D}" dt="2025-10-28T13:51:21.680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90B28A12-9293-4870-9A0F-8B91B40E037D}" dt="2025-10-28T13:51:21.680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90B28A12-9293-4870-9A0F-8B91B40E037D}" dt="2025-10-28T13:51:21.680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0B28A12-9293-4870-9A0F-8B91B40E037D}" dt="2025-10-28T13:51:21.680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0B28A12-9293-4870-9A0F-8B91B40E037D}" dt="2025-10-28T13:51:21.680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0B28A12-9293-4870-9A0F-8B91B40E037D}" dt="2025-10-28T13:51:21.680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0B28A12-9293-4870-9A0F-8B91B40E037D}" dt="2025-10-28T13:51:21.680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0B28A12-9293-4870-9A0F-8B91B40E037D}" dt="2025-10-28T13:51:21.680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0B28A12-9293-4870-9A0F-8B91B40E037D}" dt="2025-10-28T13:51:21.680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0B28A12-9293-4870-9A0F-8B91B40E037D}" dt="2025-10-28T13:51:21.680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0B28A12-9293-4870-9A0F-8B91B40E037D}" dt="2025-10-28T13:51:21.680" v="0"/>
          <pc:sldLayoutMkLst>
            <pc:docMk/>
            <pc:sldMasterMk cId="0" sldId="2147483660"/>
            <pc:sldLayoutMk cId="2524196294" sldId="2147483672"/>
          </pc:sldLayoutMkLst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2524196294" sldId="2147483672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2524196294" sldId="2147483672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2524196294" sldId="2147483672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90B28A12-9293-4870-9A0F-8B91B40E037D}" dt="2025-10-28T13:51:21.680" v="0"/>
            <ac:spMkLst>
              <pc:docMk/>
              <pc:sldMasterMk cId="0" sldId="2147483660"/>
              <pc:sldLayoutMk cId="2524196294" sldId="2147483672"/>
              <ac:spMk id="5" creationId="{00000000-0000-0000-0000-000000000000}"/>
            </ac:spMkLst>
          </pc:spChg>
        </pc:sldLayoutChg>
      </pc:sldMaster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8" units="in"/>
          <inkml:channel name="Y" type="integer" max="18968" units="in"/>
          <inkml:channel name="F" type="integer" max="255" units="dev"/>
        </inkml:traceFormat>
        <inkml:channelProperties>
          <inkml:channelProperty channel="X" name="resolution" value="3678.54541" units="1/in"/>
          <inkml:channelProperty channel="Y" name="resolution" value="3065.2876" units="1/in"/>
          <inkml:channelProperty channel="F" name="resolution" value="INF" units="1/dev"/>
        </inkml:channelProperties>
      </inkml:inkSource>
      <inkml:timestamp xml:id="ts0" timeString="2011-07-30T00:02:08.3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14 0 208,'0'0'9,"0"0"-7,-24 4-3,2-1 1,3 0-15,0 9-3,0 1-21,10 10-15,7 6 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8" units="in"/>
          <inkml:channel name="Y" type="integer" max="18968" units="in"/>
          <inkml:channel name="F" type="integer" max="255" units="dev"/>
        </inkml:traceFormat>
        <inkml:channelProperties>
          <inkml:channelProperty channel="X" name="resolution" value="3678.54541" units="1/in"/>
          <inkml:channelProperty channel="Y" name="resolution" value="3065.2876" units="1/in"/>
          <inkml:channelProperty channel="F" name="resolution" value="INF" units="1/dev"/>
        </inkml:channelProperties>
      </inkml:inkSource>
      <inkml:timestamp xml:id="ts0" timeString="2007-10-22T17:50:40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0 255,'0'0'0,"0"0"0,0 0 0,11 33-61,8-1-6,7 3 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316A07-0BC0-4B2E-B381-7F0138B976BD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3D4109-B763-4961-92AA-464079F7ED9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7111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10774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37380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06350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3607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90976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7749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8402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12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3587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1362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6246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18558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18347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6422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2485" y="96839"/>
            <a:ext cx="9544049" cy="14128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5767" y="1981200"/>
            <a:ext cx="5005917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474885" y="1981200"/>
            <a:ext cx="5005916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474885" y="4114800"/>
            <a:ext cx="5005916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48D93-BF66-4713-A556-21FCE4917E4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4196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4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9" Type="http://schemas.openxmlformats.org/officeDocument/2006/relationships/oleObject" Target="../embeddings/oleObject116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15.wmf"/><Relationship Id="rId42" Type="http://schemas.openxmlformats.org/officeDocument/2006/relationships/image" Target="../media/image119.wmf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11.bin"/><Relationship Id="rId41" Type="http://schemas.openxmlformats.org/officeDocument/2006/relationships/oleObject" Target="../embeddings/oleObject117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118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2.wmf"/><Relationship Id="rId36" Type="http://schemas.openxmlformats.org/officeDocument/2006/relationships/image" Target="../media/image116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3.wmf"/><Relationship Id="rId35" Type="http://schemas.openxmlformats.org/officeDocument/2006/relationships/oleObject" Target="../embeddings/oleObject114.bin"/><Relationship Id="rId43" Type="http://schemas.openxmlformats.org/officeDocument/2006/relationships/hyperlink" Target="http://www.bcmath.ca/" TargetMode="External"/><Relationship Id="rId8" Type="http://schemas.openxmlformats.org/officeDocument/2006/relationships/image" Target="../media/image102.wmf"/><Relationship Id="rId3" Type="http://schemas.openxmlformats.org/officeDocument/2006/relationships/oleObject" Target="../embeddings/oleObject98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image" Target="../media/image1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png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customXml" Target="../ink/ink1.xml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9" Type="http://schemas.openxmlformats.org/officeDocument/2006/relationships/oleObject" Target="../embeddings/oleObject27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6.wmf"/><Relationship Id="rId42" Type="http://schemas.openxmlformats.org/officeDocument/2006/relationships/image" Target="../media/image30.wmf"/><Relationship Id="rId47" Type="http://schemas.openxmlformats.org/officeDocument/2006/relationships/oleObject" Target="../embeddings/oleObject31.bin"/><Relationship Id="rId50" Type="http://schemas.openxmlformats.org/officeDocument/2006/relationships/image" Target="../media/image34.wmf"/><Relationship Id="rId55" Type="http://schemas.openxmlformats.org/officeDocument/2006/relationships/oleObject" Target="../embeddings/oleObject35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.wmf"/><Relationship Id="rId29" Type="http://schemas.openxmlformats.org/officeDocument/2006/relationships/oleObject" Target="../embeddings/oleObject22.bin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29.wmf"/><Relationship Id="rId45" Type="http://schemas.openxmlformats.org/officeDocument/2006/relationships/oleObject" Target="../embeddings/oleObject30.bin"/><Relationship Id="rId53" Type="http://schemas.openxmlformats.org/officeDocument/2006/relationships/oleObject" Target="../embeddings/oleObject34.bin"/><Relationship Id="rId58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29.bin"/><Relationship Id="rId48" Type="http://schemas.openxmlformats.org/officeDocument/2006/relationships/image" Target="../media/image33.wmf"/><Relationship Id="rId56" Type="http://schemas.openxmlformats.org/officeDocument/2006/relationships/image" Target="../media/image37.wmf"/><Relationship Id="rId8" Type="http://schemas.openxmlformats.org/officeDocument/2006/relationships/image" Target="../media/image13.wmf"/><Relationship Id="rId51" Type="http://schemas.openxmlformats.org/officeDocument/2006/relationships/oleObject" Target="../embeddings/oleObject33.bin"/><Relationship Id="rId3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28.wmf"/><Relationship Id="rId46" Type="http://schemas.openxmlformats.org/officeDocument/2006/relationships/image" Target="../media/image32.wmf"/><Relationship Id="rId59" Type="http://schemas.openxmlformats.org/officeDocument/2006/relationships/oleObject" Target="../embeddings/oleObject37.bin"/><Relationship Id="rId20" Type="http://schemas.openxmlformats.org/officeDocument/2006/relationships/image" Target="../media/image19.wmf"/><Relationship Id="rId41" Type="http://schemas.openxmlformats.org/officeDocument/2006/relationships/oleObject" Target="../embeddings/oleObject28.bin"/><Relationship Id="rId54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49" Type="http://schemas.openxmlformats.org/officeDocument/2006/relationships/oleObject" Target="../embeddings/oleObject32.bin"/><Relationship Id="rId57" Type="http://schemas.openxmlformats.org/officeDocument/2006/relationships/oleObject" Target="../embeddings/oleObject36.bin"/><Relationship Id="rId10" Type="http://schemas.openxmlformats.org/officeDocument/2006/relationships/image" Target="../media/image14.wmf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31.wmf"/><Relationship Id="rId52" Type="http://schemas.openxmlformats.org/officeDocument/2006/relationships/image" Target="../media/image35.wmf"/><Relationship Id="rId60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hyperlink" Target="http://www.bcmath.ca/" TargetMode="External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5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oleObject" Target="../embeddings/oleObject5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0.wmf"/><Relationship Id="rId36" Type="http://schemas.openxmlformats.org/officeDocument/2006/relationships/image" Target="../media/image54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54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customXml" Target="../ink/ink2.xml"/><Relationship Id="rId10" Type="http://schemas.openxmlformats.org/officeDocument/2006/relationships/image" Target="../media/image59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6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microsoft.com/office/2007/relationships/hdphoto" Target="../media/hdphoto1.wdp"/><Relationship Id="rId9" Type="http://schemas.openxmlformats.org/officeDocument/2006/relationships/hyperlink" Target="http://www.bcmath.ca/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17" Type="http://schemas.openxmlformats.org/officeDocument/2006/relationships/hyperlink" Target="http://www.bcmath.ca/" TargetMode="External"/><Relationship Id="rId25" Type="http://schemas.openxmlformats.org/officeDocument/2006/relationships/image" Target="../media/image76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2.wmf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24" Type="http://schemas.openxmlformats.org/officeDocument/2006/relationships/oleObject" Target="../embeddings/oleObject75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image" Target="../media/image75.wmf"/><Relationship Id="rId10" Type="http://schemas.openxmlformats.org/officeDocument/2006/relationships/image" Target="../media/image69.wmf"/><Relationship Id="rId19" Type="http://schemas.openxmlformats.org/officeDocument/2006/relationships/image" Target="../media/image73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7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4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image" Target="../media/image87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8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9736" y="2491929"/>
            <a:ext cx="6172200" cy="1894362"/>
          </a:xfrm>
        </p:spPr>
        <p:txBody>
          <a:bodyPr/>
          <a:lstStyle/>
          <a:p>
            <a:r>
              <a:rPr lang="en-CA"/>
              <a:t>Section 2.6  </a:t>
            </a:r>
            <a:r>
              <a:rPr lang="en-CA" dirty="0"/>
              <a:t>Inverse  of Quadratic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i) Concept of Inverse functions</a:t>
            </a:r>
          </a:p>
          <a:p>
            <a:r>
              <a:rPr lang="en-CA" dirty="0"/>
              <a:t>ii) Domain and Range of the inverse of a QF</a:t>
            </a:r>
          </a:p>
          <a:p>
            <a:r>
              <a:rPr lang="en-CA" dirty="0"/>
              <a:t>iii) Graphing the inverse of a QF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2"/>
          <p:cNvSpPr>
            <a:spLocks noGrp="1" noChangeArrowheads="1"/>
          </p:cNvSpPr>
          <p:nvPr>
            <p:ph type="title"/>
          </p:nvPr>
        </p:nvSpPr>
        <p:spPr>
          <a:xfrm>
            <a:off x="1681656" y="159901"/>
            <a:ext cx="8690030" cy="644141"/>
          </a:xfrm>
        </p:spPr>
        <p:txBody>
          <a:bodyPr/>
          <a:lstStyle/>
          <a:p>
            <a:pPr eaLnBrk="1" hangingPunct="1"/>
            <a:r>
              <a:rPr lang="en-CA" dirty="0"/>
              <a:t>Domain &amp; Range of the Inverse function: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717" y="835573"/>
            <a:ext cx="11004331" cy="2412124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CA" sz="2600" dirty="0"/>
              <a:t>Since we switch the x and y variables for the inverse, the domain of </a:t>
            </a:r>
            <a:r>
              <a:rPr lang="en-CA" sz="2600" i="1" dirty="0"/>
              <a:t>f(x)</a:t>
            </a:r>
            <a:r>
              <a:rPr lang="en-CA" sz="2600" dirty="0"/>
              <a:t> becomes the range of the inverse</a:t>
            </a:r>
          </a:p>
          <a:p>
            <a:pPr eaLnBrk="1" hangingPunct="1">
              <a:lnSpc>
                <a:spcPct val="90000"/>
              </a:lnSpc>
            </a:pPr>
            <a:r>
              <a:rPr lang="en-CA" sz="2600" dirty="0"/>
              <a:t>Make sure you know which side of the domain that you are taking the inverse of</a:t>
            </a:r>
          </a:p>
          <a:p>
            <a:pPr>
              <a:lnSpc>
                <a:spcPct val="90000"/>
              </a:lnSpc>
            </a:pPr>
            <a:r>
              <a:rPr lang="en-CA" sz="2600" dirty="0"/>
              <a:t>Likewise, the range of </a:t>
            </a:r>
            <a:r>
              <a:rPr lang="en-CA" sz="2600" i="1" dirty="0"/>
              <a:t>f(x) </a:t>
            </a:r>
            <a:r>
              <a:rPr lang="en-CA" sz="2600" dirty="0"/>
              <a:t>becomes the domain of the inverse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0324"/>
              </p:ext>
            </p:extLst>
          </p:nvPr>
        </p:nvGraphicFramePr>
        <p:xfrm>
          <a:off x="2630598" y="3215310"/>
          <a:ext cx="142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520700" progId="Equation.DSMT4">
                  <p:embed/>
                </p:oleObj>
              </mc:Choice>
              <mc:Fallback>
                <p:oleObj name="Equation" r:id="rId3" imgW="1422400" imgH="52070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598" y="3215310"/>
                        <a:ext cx="1422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83585"/>
              </p:ext>
            </p:extLst>
          </p:nvPr>
        </p:nvGraphicFramePr>
        <p:xfrm>
          <a:off x="7104173" y="3178798"/>
          <a:ext cx="170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533400" progId="Equation.DSMT4">
                  <p:embed/>
                </p:oleObj>
              </mc:Choice>
              <mc:Fallback>
                <p:oleObj name="Equation" r:id="rId5" imgW="1701800" imgH="5334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73" y="3178798"/>
                        <a:ext cx="1701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83443"/>
              </p:ext>
            </p:extLst>
          </p:nvPr>
        </p:nvGraphicFramePr>
        <p:xfrm>
          <a:off x="1170099" y="3829673"/>
          <a:ext cx="123507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700" imgH="2120900" progId="Equation.DSMT4">
                  <p:embed/>
                </p:oleObj>
              </mc:Choice>
              <mc:Fallback>
                <p:oleObj name="Equation" r:id="rId7" imgW="1409700" imgH="21209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099" y="3829673"/>
                        <a:ext cx="1235075" cy="185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16472"/>
              </p:ext>
            </p:extLst>
          </p:nvPr>
        </p:nvGraphicFramePr>
        <p:xfrm>
          <a:off x="2678223" y="3780461"/>
          <a:ext cx="24431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06700" imgH="520700" progId="Equation.DSMT4">
                  <p:embed/>
                </p:oleObj>
              </mc:Choice>
              <mc:Fallback>
                <p:oleObj name="Equation" r:id="rId9" imgW="2806700" imgH="52070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223" y="3780461"/>
                        <a:ext cx="24431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89819"/>
              </p:ext>
            </p:extLst>
          </p:nvPr>
        </p:nvGraphicFramePr>
        <p:xfrm>
          <a:off x="2662348" y="4266236"/>
          <a:ext cx="2252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14600" imgH="520700" progId="Equation.DSMT4">
                  <p:embed/>
                </p:oleObj>
              </mc:Choice>
              <mc:Fallback>
                <p:oleObj name="Equation" r:id="rId11" imgW="2514600" imgH="5207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348" y="4266236"/>
                        <a:ext cx="22526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6177"/>
              </p:ext>
            </p:extLst>
          </p:nvPr>
        </p:nvGraphicFramePr>
        <p:xfrm>
          <a:off x="2690923" y="4752010"/>
          <a:ext cx="2438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43200" imgH="520700" progId="Equation.DSMT4">
                  <p:embed/>
                </p:oleObj>
              </mc:Choice>
              <mc:Fallback>
                <p:oleObj name="Equation" r:id="rId13" imgW="2743200" imgH="52070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23" y="4752010"/>
                        <a:ext cx="24384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31342"/>
              </p:ext>
            </p:extLst>
          </p:nvPr>
        </p:nvGraphicFramePr>
        <p:xfrm>
          <a:off x="2632185" y="5274298"/>
          <a:ext cx="29670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13100" imgH="520700" progId="Equation.DSMT4">
                  <p:embed/>
                </p:oleObj>
              </mc:Choice>
              <mc:Fallback>
                <p:oleObj name="Equation" r:id="rId15" imgW="3213100" imgH="52070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185" y="5274298"/>
                        <a:ext cx="296703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5510324" y="4016998"/>
            <a:ext cx="668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5511910" y="4504360"/>
            <a:ext cx="668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5527785" y="4948860"/>
            <a:ext cx="668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5672249" y="5493373"/>
            <a:ext cx="668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08287"/>
              </p:ext>
            </p:extLst>
          </p:nvPr>
        </p:nvGraphicFramePr>
        <p:xfrm>
          <a:off x="6680310" y="3770935"/>
          <a:ext cx="217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71700" imgH="482600" progId="Equation.DSMT4">
                  <p:embed/>
                </p:oleObj>
              </mc:Choice>
              <mc:Fallback>
                <p:oleObj name="Equation" r:id="rId17" imgW="2171700" imgH="482600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310" y="3770935"/>
                        <a:ext cx="2171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44419"/>
              </p:ext>
            </p:extLst>
          </p:nvPr>
        </p:nvGraphicFramePr>
        <p:xfrm>
          <a:off x="6678723" y="4280523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92400" imgH="482600" progId="Equation.DSMT4">
                  <p:embed/>
                </p:oleObj>
              </mc:Choice>
              <mc:Fallback>
                <p:oleObj name="Equation" r:id="rId19" imgW="2692400" imgH="482600" progId="Equation.DSMT4">
                  <p:embed/>
                  <p:pic>
                    <p:nvPicPr>
                      <p:cNvPr id="25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723" y="4280523"/>
                        <a:ext cx="269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65162"/>
              </p:ext>
            </p:extLst>
          </p:nvPr>
        </p:nvGraphicFramePr>
        <p:xfrm>
          <a:off x="6516798" y="4763123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40100" imgH="482600" progId="Equation.DSMT4">
                  <p:embed/>
                </p:oleObj>
              </mc:Choice>
              <mc:Fallback>
                <p:oleObj name="Equation" r:id="rId21" imgW="3340100" imgH="482600" progId="Equation.DSMT4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798" y="4763123"/>
                        <a:ext cx="3340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42094"/>
              </p:ext>
            </p:extLst>
          </p:nvPr>
        </p:nvGraphicFramePr>
        <p:xfrm>
          <a:off x="6723173" y="5298110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98800" imgH="482600" progId="Equation.DSMT4">
                  <p:embed/>
                </p:oleObj>
              </mc:Choice>
              <mc:Fallback>
                <p:oleObj name="Equation" r:id="rId23" imgW="3098800" imgH="482600" progId="Equation.DSMT4">
                  <p:embed/>
                  <p:pic>
                    <p:nvPicPr>
                      <p:cNvPr id="256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173" y="5298110"/>
                        <a:ext cx="3098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653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 animBg="1"/>
      <p:bldP spid="25613" grpId="0" animBg="1"/>
      <p:bldP spid="256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9" name="Rectangle 13"/>
          <p:cNvSpPr>
            <a:spLocks noGrp="1" noChangeArrowheads="1"/>
          </p:cNvSpPr>
          <p:nvPr>
            <p:ph type="title"/>
          </p:nvPr>
        </p:nvSpPr>
        <p:spPr>
          <a:xfrm>
            <a:off x="291662" y="408282"/>
            <a:ext cx="11288110" cy="466341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dirty="0"/>
              <a:t>Ex: Find the inverse function and also the domain and Range of the inverse function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24567"/>
              </p:ext>
            </p:extLst>
          </p:nvPr>
        </p:nvGraphicFramePr>
        <p:xfrm>
          <a:off x="410506" y="898415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500" imgH="508000" progId="Equation.DSMT4">
                  <p:embed/>
                </p:oleObj>
              </mc:Choice>
              <mc:Fallback>
                <p:oleObj name="Equation" r:id="rId3" imgW="2857500" imgH="5080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06" y="898415"/>
                        <a:ext cx="285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95932"/>
              </p:ext>
            </p:extLst>
          </p:nvPr>
        </p:nvGraphicFramePr>
        <p:xfrm>
          <a:off x="3573463" y="31496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700" imgH="292100" progId="Equation.DSMT4">
                  <p:embed/>
                </p:oleObj>
              </mc:Choice>
              <mc:Fallback>
                <p:oleObj name="Equation" r:id="rId5" imgW="647700" imgH="292100" progId="Equation.DSMT4">
                  <p:embed/>
                  <p:pic>
                    <p:nvPicPr>
                      <p:cNvPr id="53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1496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160588" y="3144838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1100" imgH="825500" progId="Equation.DSMT4">
                  <p:embed/>
                </p:oleObj>
              </mc:Choice>
              <mc:Fallback>
                <p:oleObj name="Equation" r:id="rId7" imgW="1181100" imgH="825500" progId="Equation.DSMT4">
                  <p:embed/>
                  <p:pic>
                    <p:nvPicPr>
                      <p:cNvPr id="53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144838"/>
                        <a:ext cx="118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8140119"/>
              </p:ext>
            </p:extLst>
          </p:nvPr>
        </p:nvGraphicFramePr>
        <p:xfrm>
          <a:off x="2072233" y="5637881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1100" imgH="825500" progId="Equation.DSMT4">
                  <p:embed/>
                </p:oleObj>
              </mc:Choice>
              <mc:Fallback>
                <p:oleObj name="Equation" r:id="rId9" imgW="1181100" imgH="825500" progId="Equation.DSMT4">
                  <p:embed/>
                  <p:pic>
                    <p:nvPicPr>
                      <p:cNvPr id="5326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233" y="5637881"/>
                        <a:ext cx="118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3556000" y="3625850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30" imgH="355446" progId="Equation.DSMT4">
                  <p:embed/>
                </p:oleObj>
              </mc:Choice>
              <mc:Fallback>
                <p:oleObj name="Equation" r:id="rId11" imgW="622030" imgH="355446" progId="Equation.DSMT4">
                  <p:embed/>
                  <p:pic>
                    <p:nvPicPr>
                      <p:cNvPr id="53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625850"/>
                        <a:ext cx="622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22176"/>
              </p:ext>
            </p:extLst>
          </p:nvPr>
        </p:nvGraphicFramePr>
        <p:xfrm>
          <a:off x="3382963" y="567055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7836" imgH="291973" progId="Equation.DSMT4">
                  <p:embed/>
                </p:oleObj>
              </mc:Choice>
              <mc:Fallback>
                <p:oleObj name="Equation" r:id="rId13" imgW="837836" imgH="291973" progId="Equation.DSMT4">
                  <p:embed/>
                  <p:pic>
                    <p:nvPicPr>
                      <p:cNvPr id="53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67055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88117"/>
              </p:ext>
            </p:extLst>
          </p:nvPr>
        </p:nvGraphicFramePr>
        <p:xfrm>
          <a:off x="3362325" y="6138863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531" imgH="342751" progId="Equation.DSMT4">
                  <p:embed/>
                </p:oleObj>
              </mc:Choice>
              <mc:Fallback>
                <p:oleObj name="Equation" r:id="rId15" imgW="850531" imgH="342751" progId="Equation.DSMT4">
                  <p:embed/>
                  <p:pic>
                    <p:nvPicPr>
                      <p:cNvPr id="532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138863"/>
                        <a:ext cx="850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" name="AutoShape 21"/>
          <p:cNvSpPr>
            <a:spLocks noChangeArrowheads="1"/>
          </p:cNvSpPr>
          <p:nvPr/>
        </p:nvSpPr>
        <p:spPr bwMode="auto">
          <a:xfrm>
            <a:off x="5164932" y="2651839"/>
            <a:ext cx="828675" cy="319087"/>
          </a:xfrm>
          <a:prstGeom prst="rightArrow">
            <a:avLst>
              <a:gd name="adj1" fmla="val 50000"/>
              <a:gd name="adj2" fmla="val 6492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0" name="AutoShape 22"/>
          <p:cNvSpPr>
            <a:spLocks noChangeArrowheads="1"/>
          </p:cNvSpPr>
          <p:nvPr/>
        </p:nvSpPr>
        <p:spPr bwMode="auto">
          <a:xfrm>
            <a:off x="5063579" y="5059836"/>
            <a:ext cx="828675" cy="319088"/>
          </a:xfrm>
          <a:prstGeom prst="rightArrow">
            <a:avLst>
              <a:gd name="adj1" fmla="val 50000"/>
              <a:gd name="adj2" fmla="val 6492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66380"/>
              </p:ext>
            </p:extLst>
          </p:nvPr>
        </p:nvGraphicFramePr>
        <p:xfrm>
          <a:off x="6224588" y="2404049"/>
          <a:ext cx="2235772" cy="75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84500" imgH="1003300" progId="Equation.DSMT4">
                  <p:embed/>
                </p:oleObj>
              </mc:Choice>
              <mc:Fallback>
                <p:oleObj name="Equation" r:id="rId17" imgW="2984500" imgH="1003300" progId="Equation.DSMT4">
                  <p:embed/>
                  <p:pic>
                    <p:nvPicPr>
                      <p:cNvPr id="532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2404049"/>
                        <a:ext cx="2235772" cy="75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56628"/>
              </p:ext>
            </p:extLst>
          </p:nvPr>
        </p:nvGraphicFramePr>
        <p:xfrm>
          <a:off x="6688138" y="3130550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81100" imgH="825500" progId="Equation.DSMT4">
                  <p:embed/>
                </p:oleObj>
              </mc:Choice>
              <mc:Fallback>
                <p:oleObj name="Equation" r:id="rId19" imgW="1181100" imgH="825500" progId="Equation.DSMT4">
                  <p:embed/>
                  <p:pic>
                    <p:nvPicPr>
                      <p:cNvPr id="532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3130550"/>
                        <a:ext cx="118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99180"/>
              </p:ext>
            </p:extLst>
          </p:nvPr>
        </p:nvGraphicFramePr>
        <p:xfrm>
          <a:off x="6550570" y="5737893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81100" imgH="825500" progId="Equation.DSMT4">
                  <p:embed/>
                </p:oleObj>
              </mc:Choice>
              <mc:Fallback>
                <p:oleObj name="Equation" r:id="rId21" imgW="1181100" imgH="825500" progId="Equation.DSMT4">
                  <p:embed/>
                  <p:pic>
                    <p:nvPicPr>
                      <p:cNvPr id="532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570" y="5737893"/>
                        <a:ext cx="118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43760"/>
              </p:ext>
            </p:extLst>
          </p:nvPr>
        </p:nvGraphicFramePr>
        <p:xfrm>
          <a:off x="6081992" y="4734969"/>
          <a:ext cx="2336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63900" imgH="1016000" progId="Equation.DSMT4">
                  <p:embed/>
                </p:oleObj>
              </mc:Choice>
              <mc:Fallback>
                <p:oleObj name="Equation" r:id="rId23" imgW="3263900" imgH="1016000" progId="Equation.DSMT4">
                  <p:embed/>
                  <p:pic>
                    <p:nvPicPr>
                      <p:cNvPr id="532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992" y="4734969"/>
                        <a:ext cx="23368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Line 30"/>
          <p:cNvSpPr>
            <a:spLocks noChangeShapeType="1"/>
          </p:cNvSpPr>
          <p:nvPr/>
        </p:nvSpPr>
        <p:spPr bwMode="auto">
          <a:xfrm>
            <a:off x="4424856" y="3278188"/>
            <a:ext cx="2106120" cy="466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3279" name="Line 31"/>
          <p:cNvSpPr>
            <a:spLocks noChangeShapeType="1"/>
          </p:cNvSpPr>
          <p:nvPr/>
        </p:nvSpPr>
        <p:spPr bwMode="auto">
          <a:xfrm>
            <a:off x="4550320" y="5814093"/>
            <a:ext cx="1900238" cy="522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3280" name="Line 32"/>
          <p:cNvSpPr>
            <a:spLocks noChangeShapeType="1"/>
          </p:cNvSpPr>
          <p:nvPr/>
        </p:nvSpPr>
        <p:spPr bwMode="auto">
          <a:xfrm flipV="1">
            <a:off x="4672013" y="3278188"/>
            <a:ext cx="1885950" cy="493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 flipV="1">
            <a:off x="4563020" y="5855369"/>
            <a:ext cx="1885950" cy="493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532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61441"/>
              </p:ext>
            </p:extLst>
          </p:nvPr>
        </p:nvGraphicFramePr>
        <p:xfrm>
          <a:off x="8094772" y="3598754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113" imgH="355446" progId="Equation.DSMT4">
                  <p:embed/>
                </p:oleObj>
              </mc:Choice>
              <mc:Fallback>
                <p:oleObj name="Equation" r:id="rId25" imgW="660113" imgH="355446" progId="Equation.DSMT4">
                  <p:embed/>
                  <p:pic>
                    <p:nvPicPr>
                      <p:cNvPr id="532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772" y="3598754"/>
                        <a:ext cx="660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35"/>
          <p:cNvGraphicFramePr>
            <a:graphicFrameLocks noChangeAspect="1"/>
          </p:cNvGraphicFramePr>
          <p:nvPr/>
        </p:nvGraphicFramePr>
        <p:xfrm>
          <a:off x="8134350" y="31496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336" imgH="291973" progId="Equation.DSMT4">
                  <p:embed/>
                </p:oleObj>
              </mc:Choice>
              <mc:Fallback>
                <p:oleObj name="Equation" r:id="rId27" imgW="609336" imgH="291973" progId="Equation.DSMT4">
                  <p:embed/>
                  <p:pic>
                    <p:nvPicPr>
                      <p:cNvPr id="532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3149600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31590"/>
              </p:ext>
            </p:extLst>
          </p:nvPr>
        </p:nvGraphicFramePr>
        <p:xfrm>
          <a:off x="7986713" y="62230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63225" imgH="355446" progId="Equation.DSMT4">
                  <p:embed/>
                </p:oleObj>
              </mc:Choice>
              <mc:Fallback>
                <p:oleObj name="Equation" r:id="rId29" imgW="863225" imgH="355446" progId="Equation.DSMT4">
                  <p:embed/>
                  <p:pic>
                    <p:nvPicPr>
                      <p:cNvPr id="532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6223000"/>
                        <a:ext cx="86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9847"/>
              </p:ext>
            </p:extLst>
          </p:nvPr>
        </p:nvGraphicFramePr>
        <p:xfrm>
          <a:off x="8015179" y="5723047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38200" imgH="279400" progId="Equation.DSMT4">
                  <p:embed/>
                </p:oleObj>
              </mc:Choice>
              <mc:Fallback>
                <p:oleObj name="Equation" r:id="rId31" imgW="838200" imgH="279400" progId="Equation.DSMT4">
                  <p:embed/>
                  <p:pic>
                    <p:nvPicPr>
                      <p:cNvPr id="532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179" y="5723047"/>
                        <a:ext cx="838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31990"/>
              </p:ext>
            </p:extLst>
          </p:nvPr>
        </p:nvGraphicFramePr>
        <p:xfrm>
          <a:off x="3358440" y="927318"/>
          <a:ext cx="951706" cy="43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48975" imgH="342751" progId="Equation.DSMT4">
                  <p:embed/>
                </p:oleObj>
              </mc:Choice>
              <mc:Fallback>
                <p:oleObj name="Equation" r:id="rId33" imgW="748975" imgH="342751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440" y="927318"/>
                        <a:ext cx="951706" cy="435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1872867" y="1431980"/>
            <a:ext cx="84167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We’re taking the inverse of the right side of the parabola</a:t>
            </a: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63851"/>
              </p:ext>
            </p:extLst>
          </p:nvPr>
        </p:nvGraphicFramePr>
        <p:xfrm>
          <a:off x="1872866" y="2493487"/>
          <a:ext cx="257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578100" imgH="508000" progId="Equation.DSMT4">
                  <p:embed/>
                </p:oleObj>
              </mc:Choice>
              <mc:Fallback>
                <p:oleObj name="Equation" r:id="rId35" imgW="2578100" imgH="5080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66" y="2493487"/>
                        <a:ext cx="2578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1890080" y="1910165"/>
            <a:ext cx="84167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graph opens up with a minimum value</a:t>
            </a: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518330"/>
              </p:ext>
            </p:extLst>
          </p:nvPr>
        </p:nvGraphicFramePr>
        <p:xfrm>
          <a:off x="339068" y="4060715"/>
          <a:ext cx="307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73400" imgH="508000" progId="Equation.DSMT4">
                  <p:embed/>
                </p:oleObj>
              </mc:Choice>
              <mc:Fallback>
                <p:oleObj name="Equation" r:id="rId37" imgW="3073400" imgH="50800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68" y="4060715"/>
                        <a:ext cx="307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10145"/>
              </p:ext>
            </p:extLst>
          </p:nvPr>
        </p:nvGraphicFramePr>
        <p:xfrm>
          <a:off x="3542648" y="4128924"/>
          <a:ext cx="1193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39392" imgH="342751" progId="Equation.DSMT4">
                  <p:embed/>
                </p:oleObj>
              </mc:Choice>
              <mc:Fallback>
                <p:oleObj name="Equation" r:id="rId39" imgW="939392" imgH="342751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648" y="4128924"/>
                        <a:ext cx="1193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00050"/>
              </p:ext>
            </p:extLst>
          </p:nvPr>
        </p:nvGraphicFramePr>
        <p:xfrm>
          <a:off x="1872866" y="4833452"/>
          <a:ext cx="307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073400" imgH="508000" progId="Equation.DSMT4">
                  <p:embed/>
                </p:oleObj>
              </mc:Choice>
              <mc:Fallback>
                <p:oleObj name="Equation" r:id="rId41" imgW="3073400" imgH="50800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66" y="4833452"/>
                        <a:ext cx="307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633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9" grpId="0" animBg="1"/>
      <p:bldP spid="53270" grpId="0" animBg="1"/>
      <p:bldP spid="53278" grpId="0" animBg="1"/>
      <p:bldP spid="53279" grpId="0" animBg="1"/>
      <p:bldP spid="53280" grpId="0" animBg="1"/>
      <p:bldP spid="53281" grpId="0" animBg="1"/>
      <p:bldP spid="28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0E9EC-393A-4D4A-AE71-62EF3803B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6881" y="96839"/>
            <a:ext cx="8532054" cy="515107"/>
          </a:xfrm>
        </p:spPr>
        <p:txBody>
          <a:bodyPr>
            <a:normAutofit fontScale="90000"/>
          </a:bodyPr>
          <a:lstStyle/>
          <a:p>
            <a:r>
              <a:rPr lang="en-CA" dirty="0"/>
              <a:t>General Properties of Inverse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2E8D1C-2C07-4976-9089-0FABA7F1A1D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283779" y="808893"/>
                <a:ext cx="9772277" cy="611945"/>
              </a:xfrm>
            </p:spPr>
            <p:txBody>
              <a:bodyPr/>
              <a:lstStyle/>
              <a:p>
                <a:r>
                  <a:rPr lang="en-CA" dirty="0"/>
                  <a:t>If the point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 dirty="0" err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 dirty="0" err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𝑜𝑛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𝑡h𝑒𝑛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CA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2E8D1C-2C07-4976-9089-0FABA7F1A1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83779" y="808893"/>
                <a:ext cx="9772277" cy="611945"/>
              </a:xfrm>
              <a:blipFill>
                <a:blip r:embed="rId3"/>
                <a:stretch>
                  <a:fillRect l="-312"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A3366116-3BE1-4500-AF2B-CDBAA9A5D09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9545" y="1516966"/>
                <a:ext cx="10704786" cy="160606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When dealing with composite functions, </a:t>
                </a:r>
                <a:br>
                  <a:rPr lang="en-CA" sz="22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CA" sz="22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sz="2200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CA" sz="2200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en-CA" sz="22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2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CA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CA" sz="2200" dirty="0"/>
                  <a:t>         and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sz="2200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CA" sz="2200" dirty="0"/>
                  <a:t>)</a:t>
                </a: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2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2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200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,….</m:t>
                    </m:r>
                  </m:oMath>
                </a14:m>
                <a:endParaRPr lang="en-CA" sz="2200" dirty="0"/>
              </a:p>
              <a:p>
                <a:pPr marL="0" indent="0">
                  <a:buNone/>
                </a:pPr>
                <a:r>
                  <a:rPr lang="en-CA" sz="2200" dirty="0"/>
                  <a:t>where x</a:t>
                </a:r>
                <a:r>
                  <a:rPr lang="en-CA" sz="2200" baseline="-25000" dirty="0"/>
                  <a:t>2</a:t>
                </a:r>
                <a:r>
                  <a:rPr lang="en-CA" sz="2200" dirty="0"/>
                  <a:t>, x</a:t>
                </a:r>
                <a:r>
                  <a:rPr lang="en-CA" sz="2200" baseline="-25000" dirty="0"/>
                  <a:t>3</a:t>
                </a:r>
                <a:r>
                  <a:rPr lang="en-CA" sz="2200" dirty="0"/>
                  <a:t>, … are other points that have the same y-coordinate of “x</a:t>
                </a:r>
                <a:r>
                  <a:rPr lang="en-CA" sz="2200" baseline="-25000" dirty="0"/>
                  <a:t>1</a:t>
                </a:r>
                <a:r>
                  <a:rPr lang="en-CA" sz="2200" dirty="0"/>
                  <a:t>”.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A3366116-3BE1-4500-AF2B-CDBAA9A5D0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45" y="1516966"/>
                <a:ext cx="10704786" cy="1606063"/>
              </a:xfrm>
              <a:prstGeom prst="rect">
                <a:avLst/>
              </a:prstGeom>
              <a:blipFill>
                <a:blip r:embed="rId4"/>
                <a:stretch>
                  <a:fillRect l="-740" t="-2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099C902-A184-4410-8FE0-AFCFFD5D01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5897" y="3371561"/>
                <a:ext cx="11161986" cy="11418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When solving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200" dirty="0"/>
                  <a:t>, the only points that could be solutions are when the “x” and “y” coordinates are equal</a:t>
                </a:r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099C902-A184-4410-8FE0-AFCFFD5D01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97" y="3371561"/>
                <a:ext cx="11161986" cy="1141829"/>
              </a:xfrm>
              <a:prstGeom prst="rect">
                <a:avLst/>
              </a:prstGeom>
              <a:blipFill>
                <a:blip r:embed="rId5"/>
                <a:stretch>
                  <a:fillRect l="-164" t="-3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A2C617DD-95F0-4724-86BD-7A09B7FCFF0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5668" y="4466493"/>
                <a:ext cx="10917621" cy="11418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200" dirty="0">
                        <a:latin typeface="Cambria Math" panose="02040503050406030204" pitchFamily="18" charset="0"/>
                      </a:rPr>
                      <m:t>hen</m:t>
                    </m:r>
                    <m:r>
                      <a:rPr lang="en-CA" sz="2200" dirty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CA" sz="2200" dirty="0">
                        <a:latin typeface="Cambria Math" panose="02040503050406030204" pitchFamily="18" charset="0"/>
                      </a:rPr>
                      <m:t>both</m:t>
                    </m:r>
                    <m:r>
                      <a:rPr lang="en-CA" sz="2200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sz="2200" i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sz="22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200" i="1" dirty="0">
                        <a:latin typeface="Cambria Math" panose="02040503050406030204" pitchFamily="18" charset="0"/>
                      </a:rPr>
                      <m:t>𝑎𝑟𝑒</m:t>
                    </m:r>
                    <m:r>
                      <a:rPr lang="en-CA" sz="2200" dirty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CA" sz="2200" dirty="0"/>
                  <a:t>functions then </a:t>
                </a: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200" dirty="0"/>
                  <a:t> must be “one to one”:  every “x” generates only one “y” AND every “y” can only be generated by one “x”</a:t>
                </a: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A2C617DD-95F0-4724-86BD-7A09B7FCF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68" y="4466493"/>
                <a:ext cx="10917621" cy="1141829"/>
              </a:xfrm>
              <a:prstGeom prst="rect">
                <a:avLst/>
              </a:prstGeom>
              <a:blipFill>
                <a:blip r:embed="rId6"/>
                <a:stretch>
                  <a:fillRect l="-223" t="-3743" r="-1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41302C7-4C81-40AF-8BAA-C09408A97C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5669" y="5744309"/>
                <a:ext cx="10247586" cy="11418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I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200" dirty="0"/>
                  <a:t> is NOT a function,  then split the domain of </a:t>
                </a: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200" dirty="0"/>
                  <a:t> into parts so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CA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200" dirty="0"/>
                  <a:t> can pass the vertical line test</a:t>
                </a:r>
              </a:p>
            </p:txBody>
          </p:sp>
        </mc:Choice>
        <mc:Fallback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41302C7-4C81-40AF-8BAA-C09408A97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69" y="5744309"/>
                <a:ext cx="10247586" cy="1141829"/>
              </a:xfrm>
              <a:prstGeom prst="rect">
                <a:avLst/>
              </a:prstGeom>
              <a:blipFill>
                <a:blip r:embed="rId7"/>
                <a:stretch>
                  <a:fillRect l="-238" t="-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2971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262" y="274638"/>
            <a:ext cx="9753600" cy="892010"/>
          </a:xfrm>
        </p:spPr>
        <p:txBody>
          <a:bodyPr>
            <a:normAutofit/>
          </a:bodyPr>
          <a:lstStyle/>
          <a:p>
            <a:r>
              <a:rPr lang="en-CA" sz="2500" dirty="0"/>
              <a:t>Given the function, find each of the following values 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5951984" y="1628647"/>
            <a:ext cx="3646488" cy="4054475"/>
            <a:chOff x="256" y="721"/>
            <a:chExt cx="3052" cy="3393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8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8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22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11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11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22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11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70" name="Straight Connector 69"/>
          <p:cNvCxnSpPr/>
          <p:nvPr/>
        </p:nvCxnSpPr>
        <p:spPr>
          <a:xfrm>
            <a:off x="7178445" y="1969342"/>
            <a:ext cx="1200150" cy="1588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 flipV="1">
            <a:off x="8377402" y="2002464"/>
            <a:ext cx="320959" cy="2999535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5939285" y="1952599"/>
            <a:ext cx="1246981" cy="2705252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8701478" y="3987483"/>
            <a:ext cx="276900" cy="1008542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8982838" y="4007472"/>
            <a:ext cx="615634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52595"/>
              </p:ext>
            </p:extLst>
          </p:nvPr>
        </p:nvGraphicFramePr>
        <p:xfrm>
          <a:off x="7968784" y="1233736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444500" progId="Equation.DSMT4">
                  <p:embed/>
                </p:oleObj>
              </mc:Choice>
              <mc:Fallback>
                <p:oleObj name="Equation" r:id="rId3" imgW="1193800" imgH="44450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784" y="1233736"/>
                        <a:ext cx="119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6904"/>
              </p:ext>
            </p:extLst>
          </p:nvPr>
        </p:nvGraphicFramePr>
        <p:xfrm>
          <a:off x="1723424" y="1406407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444307" progId="Equation.DSMT4">
                  <p:embed/>
                </p:oleObj>
              </mc:Choice>
              <mc:Fallback>
                <p:oleObj name="Equation" r:id="rId5" imgW="1091726" imgH="444307" progId="Equation.DSMT4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424" y="1406407"/>
                        <a:ext cx="109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74584"/>
              </p:ext>
            </p:extLst>
          </p:nvPr>
        </p:nvGraphicFramePr>
        <p:xfrm>
          <a:off x="1731110" y="2420938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10" y="2420938"/>
                        <a:ext cx="1473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86481"/>
              </p:ext>
            </p:extLst>
          </p:nvPr>
        </p:nvGraphicFramePr>
        <p:xfrm>
          <a:off x="1617554" y="34163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600" imgH="457200" progId="Equation.DSMT4">
                  <p:embed/>
                </p:oleObj>
              </mc:Choice>
              <mc:Fallback>
                <p:oleObj name="Equation" r:id="rId9" imgW="1498600" imgH="45720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554" y="3416300"/>
                        <a:ext cx="149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53793"/>
              </p:ext>
            </p:extLst>
          </p:nvPr>
        </p:nvGraphicFramePr>
        <p:xfrm>
          <a:off x="1662004" y="4415056"/>
          <a:ext cx="147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520700" progId="Equation.DSMT4">
                  <p:embed/>
                </p:oleObj>
              </mc:Choice>
              <mc:Fallback>
                <p:oleObj name="Equation" r:id="rId11" imgW="1473200" imgH="52070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004" y="4415056"/>
                        <a:ext cx="1473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02270"/>
              </p:ext>
            </p:extLst>
          </p:nvPr>
        </p:nvGraphicFramePr>
        <p:xfrm>
          <a:off x="1679575" y="5526088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59866" imgH="495085" progId="Equation.DSMT4">
                  <p:embed/>
                </p:oleObj>
              </mc:Choice>
              <mc:Fallback>
                <p:oleObj name="Equation" r:id="rId13" imgW="1459866" imgH="495085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526088"/>
                        <a:ext cx="1460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14574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147004E-45BC-4BED-92B7-44A28309863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91662" y="0"/>
                <a:ext cx="11154104" cy="864845"/>
              </a:xfrm>
            </p:spPr>
            <p:txBody>
              <a:bodyPr>
                <a:normAutofit/>
              </a:bodyPr>
              <a:lstStyle/>
              <a:p>
                <a:r>
                  <a:rPr lang="en-CA" sz="2400" dirty="0"/>
                  <a:t>Given the function </a:t>
                </a:r>
                <a14:m>
                  <m:oMath xmlns:m="http://schemas.openxmlformats.org/officeDocument/2006/math">
                    <m:r>
                      <a:rPr lang="en-CA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400" dirty="0"/>
                  <a:t>, for what values of “x” will </a:t>
                </a:r>
                <a14:m>
                  <m:oMath xmlns:m="http://schemas.openxmlformats.org/officeDocument/2006/math">
                    <m:r>
                      <a:rPr lang="en-CA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400" dirty="0"/>
                  <a:t> 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147004E-45BC-4BED-92B7-44A2830986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91662" y="0"/>
                <a:ext cx="11154104" cy="864845"/>
              </a:xfrm>
              <a:blipFill>
                <a:blip r:embed="rId3"/>
                <a:stretch>
                  <a:fillRect l="-874" b="-16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F998BA-F4B6-45F0-9EC4-46564B691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44033"/>
              </p:ext>
            </p:extLst>
          </p:nvPr>
        </p:nvGraphicFramePr>
        <p:xfrm>
          <a:off x="1960538" y="1291029"/>
          <a:ext cx="2881014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393480" progId="Equation.DSMT4">
                  <p:embed/>
                </p:oleObj>
              </mc:Choice>
              <mc:Fallback>
                <p:oleObj name="Equation" r:id="rId4" imgW="13078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F998BA-F4B6-45F0-9EC4-46564B691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0538" y="1291029"/>
                        <a:ext cx="2881014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78BAAA41-A213-4AF2-A1B7-F21154C23711}"/>
              </a:ext>
            </a:extLst>
          </p:cNvPr>
          <p:cNvSpPr txBox="1">
            <a:spLocks/>
          </p:cNvSpPr>
          <p:nvPr/>
        </p:nvSpPr>
        <p:spPr>
          <a:xfrm>
            <a:off x="362607" y="3071765"/>
            <a:ext cx="9655495" cy="431092"/>
          </a:xfrm>
          <a:prstGeom prst="rect">
            <a:avLst/>
          </a:prstGeom>
        </p:spPr>
        <p:txBody>
          <a:bodyPr vert="horz" anchor="b"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400" dirty="0"/>
              <a:t>Solve the following equation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F0272A-1781-40F4-A319-C02320A96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02304"/>
              </p:ext>
            </p:extLst>
          </p:nvPr>
        </p:nvGraphicFramePr>
        <p:xfrm>
          <a:off x="1868463" y="3504737"/>
          <a:ext cx="38052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44240" progId="Equation.DSMT4">
                  <p:embed/>
                </p:oleObj>
              </mc:Choice>
              <mc:Fallback>
                <p:oleObj name="Equation" r:id="rId6" imgW="172692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5F0272A-1781-40F4-A319-C02320A96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8463" y="3504737"/>
                        <a:ext cx="38052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6027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538" y="250990"/>
            <a:ext cx="7467600" cy="562074"/>
          </a:xfrm>
        </p:spPr>
        <p:txBody>
          <a:bodyPr/>
          <a:lstStyle/>
          <a:p>
            <a:r>
              <a:rPr lang="en-CA" dirty="0"/>
              <a:t>Invers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4723" y="980728"/>
            <a:ext cx="11106807" cy="1368152"/>
          </a:xfrm>
        </p:spPr>
        <p:txBody>
          <a:bodyPr/>
          <a:lstStyle/>
          <a:p>
            <a:r>
              <a:rPr lang="en-CA" dirty="0"/>
              <a:t>The inverse of a function will switch the X and Y variables and then isolate the Y variable afterwards</a:t>
            </a:r>
          </a:p>
          <a:p>
            <a:r>
              <a:rPr lang="en-CA" dirty="0" err="1"/>
              <a:t>ie</a:t>
            </a:r>
            <a:r>
              <a:rPr lang="en-CA" dirty="0"/>
              <a:t>: Given the function, find its invers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17530"/>
              </p:ext>
            </p:extLst>
          </p:nvPr>
        </p:nvGraphicFramePr>
        <p:xfrm>
          <a:off x="4497926" y="229118"/>
          <a:ext cx="1681044" cy="60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926" y="229118"/>
                        <a:ext cx="1681044" cy="600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95321"/>
              </p:ext>
            </p:extLst>
          </p:nvPr>
        </p:nvGraphicFramePr>
        <p:xfrm>
          <a:off x="6239757" y="1868473"/>
          <a:ext cx="160703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406400" progId="Equation.DSMT4">
                  <p:embed/>
                </p:oleObj>
              </mc:Choice>
              <mc:Fallback>
                <p:oleObj name="Equation" r:id="rId5" imgW="1511300" imgH="4064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757" y="1868473"/>
                        <a:ext cx="160703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59290"/>
              </p:ext>
            </p:extLst>
          </p:nvPr>
        </p:nvGraphicFramePr>
        <p:xfrm>
          <a:off x="2709698" y="2420889"/>
          <a:ext cx="1728192" cy="46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300" imgH="406400" progId="Equation.DSMT4">
                  <p:embed/>
                </p:oleObj>
              </mc:Choice>
              <mc:Fallback>
                <p:oleObj name="Equation" r:id="rId7" imgW="1511300" imgH="406400" progId="Equation.DSMT4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698" y="2420889"/>
                        <a:ext cx="1728192" cy="465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519886" y="2420888"/>
            <a:ext cx="360045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Switch the two variables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17949"/>
              </p:ext>
            </p:extLst>
          </p:nvPr>
        </p:nvGraphicFramePr>
        <p:xfrm>
          <a:off x="2135560" y="2996953"/>
          <a:ext cx="1656184" cy="44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300" imgH="406400" progId="Equation.DSMT4">
                  <p:embed/>
                </p:oleObj>
              </mc:Choice>
              <mc:Fallback>
                <p:oleObj name="Equation" r:id="rId9" imgW="1511300" imgH="40640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996953"/>
                        <a:ext cx="1656184" cy="445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26429"/>
              </p:ext>
            </p:extLst>
          </p:nvPr>
        </p:nvGraphicFramePr>
        <p:xfrm>
          <a:off x="2135560" y="3619960"/>
          <a:ext cx="1800200" cy="45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406400" progId="Equation.DSMT4">
                  <p:embed/>
                </p:oleObj>
              </mc:Choice>
              <mc:Fallback>
                <p:oleObj name="Equation" r:id="rId11" imgW="1600200" imgH="4064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3619960"/>
                        <a:ext cx="1800200" cy="45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5519886" y="3367857"/>
            <a:ext cx="40322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500" dirty="0">
                <a:solidFill>
                  <a:srgbClr val="FF0000"/>
                </a:solidFill>
                <a:latin typeface="+mj-lt"/>
              </a:rPr>
              <a:t>The inverse function is: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90561"/>
              </p:ext>
            </p:extLst>
          </p:nvPr>
        </p:nvGraphicFramePr>
        <p:xfrm>
          <a:off x="6383883" y="3717032"/>
          <a:ext cx="2304256" cy="91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35200" imgH="889000" progId="Equation.DSMT4">
                  <p:embed/>
                </p:oleObj>
              </mc:Choice>
              <mc:Fallback>
                <p:oleObj name="Equation" r:id="rId13" imgW="2235200" imgH="88900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883" y="3717032"/>
                        <a:ext cx="2304256" cy="915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68424" y="7457108"/>
              <a:ext cx="41275" cy="31750"/>
            </p14:xfrm>
          </p:contentPart>
        </mc:Choice>
        <mc:Fallback>
          <p:pic>
            <p:nvPicPr>
              <p:cNvPr id="1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659092" y="7447727"/>
                <a:ext cx="59938" cy="50511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519886" y="2913269"/>
            <a:ext cx="360045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Isolate the Y-variable</a:t>
            </a: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04667"/>
              </p:ext>
            </p:extLst>
          </p:nvPr>
        </p:nvGraphicFramePr>
        <p:xfrm>
          <a:off x="3359697" y="3596538"/>
          <a:ext cx="251619" cy="40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12" imgH="330057" progId="Equation.DSMT4">
                  <p:embed/>
                </p:oleObj>
              </mc:Choice>
              <mc:Fallback>
                <p:oleObj name="Equation" r:id="rId17" imgW="203112" imgH="330057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7" y="3596538"/>
                        <a:ext cx="251619" cy="408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860"/>
              </p:ext>
            </p:extLst>
          </p:nvPr>
        </p:nvGraphicFramePr>
        <p:xfrm>
          <a:off x="2093194" y="3517950"/>
          <a:ext cx="9064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300" imgH="889000" progId="Equation.DSMT4">
                  <p:embed/>
                </p:oleObj>
              </mc:Choice>
              <mc:Fallback>
                <p:oleObj name="Equation" r:id="rId19" imgW="876300" imgH="88900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194" y="3517950"/>
                        <a:ext cx="906463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524001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1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260131" y="4653136"/>
            <a:ext cx="11303876" cy="201622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Graphically, the inverse of a function is a reflection over the line </a:t>
            </a:r>
            <a:r>
              <a:rPr lang="en-CA" i="1" dirty="0"/>
              <a:t>y=x</a:t>
            </a:r>
          </a:p>
          <a:p>
            <a:r>
              <a:rPr lang="en-CA" dirty="0"/>
              <a:t>If the coordinate (</a:t>
            </a:r>
            <a:r>
              <a:rPr lang="en-CA" dirty="0" err="1"/>
              <a:t>a,b</a:t>
            </a:r>
            <a:r>
              <a:rPr lang="en-CA" dirty="0"/>
              <a:t>) is on y=f(x), then the coordinate (</a:t>
            </a:r>
            <a:r>
              <a:rPr lang="en-CA" dirty="0" err="1"/>
              <a:t>b,a</a:t>
            </a:r>
            <a:r>
              <a:rPr lang="en-CA" dirty="0"/>
              <a:t>) will be on the inverse function  y=f </a:t>
            </a:r>
            <a:r>
              <a:rPr lang="en-CA" baseline="30000" dirty="0"/>
              <a:t>-1</a:t>
            </a:r>
            <a:r>
              <a:rPr lang="en-CA" dirty="0"/>
              <a:t>(x)</a:t>
            </a:r>
          </a:p>
        </p:txBody>
      </p:sp>
    </p:spTree>
    <p:extLst>
      <p:ext uri="{BB962C8B-B14F-4D97-AF65-F5344CB8AC3E}">
        <p14:creationId xmlns:p14="http://schemas.microsoft.com/office/powerpoint/2010/main" val="252439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E59806-675C-42FE-8E1B-43DA22D2DD8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1471" y="140920"/>
            <a:ext cx="8750104" cy="5486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Find the inverse function for each of the functions below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829E00-C4BE-4FCF-996E-1F1146452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18730"/>
              </p:ext>
            </p:extLst>
          </p:nvPr>
        </p:nvGraphicFramePr>
        <p:xfrm>
          <a:off x="368123" y="697030"/>
          <a:ext cx="19637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829E00-C4BE-4FCF-996E-1F1146452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123" y="697030"/>
                        <a:ext cx="1963737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FF546A-CF3A-465C-9C25-D7A60B5D9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9752"/>
              </p:ext>
            </p:extLst>
          </p:nvPr>
        </p:nvGraphicFramePr>
        <p:xfrm>
          <a:off x="6210106" y="644525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5FF546A-CF3A-465C-9C25-D7A60B5D9F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0106" y="644525"/>
                        <a:ext cx="2057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17F9AC-D13B-441F-A253-54558F1FC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36556"/>
              </p:ext>
            </p:extLst>
          </p:nvPr>
        </p:nvGraphicFramePr>
        <p:xfrm>
          <a:off x="272588" y="3484509"/>
          <a:ext cx="2665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66400" progId="Equation.DSMT4">
                  <p:embed/>
                </p:oleObj>
              </mc:Choice>
              <mc:Fallback>
                <p:oleObj name="Equation" r:id="rId7" imgW="144756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A17F9AC-D13B-441F-A253-54558F1FC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588" y="3484509"/>
                        <a:ext cx="26654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982F29-D899-4657-9BD0-9B49B7B4F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26366"/>
              </p:ext>
            </p:extLst>
          </p:nvPr>
        </p:nvGraphicFramePr>
        <p:xfrm>
          <a:off x="6169590" y="3121026"/>
          <a:ext cx="26876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982F29-D899-4657-9BD0-9B49B7B4F4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9590" y="3121026"/>
                        <a:ext cx="2687637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091CC947-1A0A-9EC3-209F-DFD75CA5F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619346"/>
              </p:ext>
            </p:extLst>
          </p:nvPr>
        </p:nvGraphicFramePr>
        <p:xfrm>
          <a:off x="2907371" y="745359"/>
          <a:ext cx="1246844" cy="69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888840" progId="Equation.DSMT4">
                  <p:embed/>
                </p:oleObj>
              </mc:Choice>
              <mc:Fallback>
                <p:oleObj name="Equation" r:id="rId11" imgW="1600200" imgH="888840" progId="Equation.DSMT4">
                  <p:embed/>
                  <p:pic>
                    <p:nvPicPr>
                      <p:cNvPr id="2" name="Object 12">
                        <a:extLst>
                          <a:ext uri="{FF2B5EF4-FFF2-40B4-BE49-F238E27FC236}">
                            <a16:creationId xmlns:a16="http://schemas.microsoft.com/office/drawing/2014/main" id="{091CC947-1A0A-9EC3-209F-DFD75CA5F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371" y="745359"/>
                        <a:ext cx="1246844" cy="693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903A0C36-8C9E-46D6-FC8B-611E57675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838"/>
              </p:ext>
            </p:extLst>
          </p:nvPr>
        </p:nvGraphicFramePr>
        <p:xfrm>
          <a:off x="2766081" y="1550003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920" imgH="406080" progId="Equation.DSMT4">
                  <p:embed/>
                </p:oleObj>
              </mc:Choice>
              <mc:Fallback>
                <p:oleObj name="Equation" r:id="rId13" imgW="1726920" imgH="406080" progId="Equation.DSMT4">
                  <p:embed/>
                  <p:pic>
                    <p:nvPicPr>
                      <p:cNvPr id="8" name="Object 12">
                        <a:extLst>
                          <a:ext uri="{FF2B5EF4-FFF2-40B4-BE49-F238E27FC236}">
                            <a16:creationId xmlns:a16="http://schemas.microsoft.com/office/drawing/2014/main" id="{903A0C36-8C9E-46D6-FC8B-611E57675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081" y="1550003"/>
                        <a:ext cx="1346200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F9521D06-0AF6-F8FA-AABD-4A26F0FA2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93334"/>
              </p:ext>
            </p:extLst>
          </p:nvPr>
        </p:nvGraphicFramePr>
        <p:xfrm>
          <a:off x="2288299" y="2094132"/>
          <a:ext cx="1355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39880" imgH="406080" progId="Equation.DSMT4">
                  <p:embed/>
                </p:oleObj>
              </mc:Choice>
              <mc:Fallback>
                <p:oleObj name="Equation" r:id="rId15" imgW="1739880" imgH="40608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F9521D06-0AF6-F8FA-AABD-4A26F0FA2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99" y="2094132"/>
                        <a:ext cx="1355725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3D940DCC-7DE2-2651-EA35-65B548304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33011"/>
              </p:ext>
            </p:extLst>
          </p:nvPr>
        </p:nvGraphicFramePr>
        <p:xfrm>
          <a:off x="2237336" y="2522045"/>
          <a:ext cx="12557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12800" imgH="888840" progId="Equation.DSMT4">
                  <p:embed/>
                </p:oleObj>
              </mc:Choice>
              <mc:Fallback>
                <p:oleObj name="Equation" r:id="rId17" imgW="1612800" imgH="888840" progId="Equation.DSMT4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3D940DCC-7DE2-2651-EA35-65B548304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336" y="2522045"/>
                        <a:ext cx="1255712" cy="693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A7F675BE-AC78-4961-A7E7-DE281F0EB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89335"/>
              </p:ext>
            </p:extLst>
          </p:nvPr>
        </p:nvGraphicFramePr>
        <p:xfrm>
          <a:off x="3733308" y="2540931"/>
          <a:ext cx="19097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50880" imgH="888840" progId="Equation.DSMT4">
                  <p:embed/>
                </p:oleObj>
              </mc:Choice>
              <mc:Fallback>
                <p:oleObj name="Equation" r:id="rId19" imgW="2450880" imgH="88884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A7F675BE-AC78-4961-A7E7-DE281F0EB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308" y="2540931"/>
                        <a:ext cx="1909762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C91EDA24-0D9F-EAA2-0879-08BEA67FA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03447"/>
              </p:ext>
            </p:extLst>
          </p:nvPr>
        </p:nvGraphicFramePr>
        <p:xfrm>
          <a:off x="7029121" y="1618320"/>
          <a:ext cx="12382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87240" imgH="965160" progId="Equation.DSMT4">
                  <p:embed/>
                </p:oleObj>
              </mc:Choice>
              <mc:Fallback>
                <p:oleObj name="Equation" r:id="rId21" imgW="1587240" imgH="96516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C91EDA24-0D9F-EAA2-0879-08BEA67FA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121" y="1618320"/>
                        <a:ext cx="1238250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2E7186B-CACD-C904-D78D-CDB66BCE4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36607"/>
              </p:ext>
            </p:extLst>
          </p:nvPr>
        </p:nvGraphicFramePr>
        <p:xfrm>
          <a:off x="6094687" y="2521935"/>
          <a:ext cx="2130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30240" imgH="520560" progId="Equation.DSMT4">
                  <p:embed/>
                </p:oleObj>
              </mc:Choice>
              <mc:Fallback>
                <p:oleObj name="Equation" r:id="rId23" imgW="2730240" imgH="520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2E7186B-CACD-C904-D78D-CDB66BCE4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687" y="2521935"/>
                        <a:ext cx="2130425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F68B2A-104B-5DC0-B82B-BF9AEBD24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92148"/>
              </p:ext>
            </p:extLst>
          </p:nvPr>
        </p:nvGraphicFramePr>
        <p:xfrm>
          <a:off x="9322238" y="806012"/>
          <a:ext cx="18938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25680" imgH="406080" progId="Equation.DSMT4">
                  <p:embed/>
                </p:oleObj>
              </mc:Choice>
              <mc:Fallback>
                <p:oleObj name="Equation" r:id="rId25" imgW="2425680" imgH="406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F68B2A-104B-5DC0-B82B-BF9AEBD24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238" y="806012"/>
                        <a:ext cx="1893888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6E6F1DC-8ECD-E3B5-AB12-C82DDE324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37662"/>
              </p:ext>
            </p:extLst>
          </p:nvPr>
        </p:nvGraphicFramePr>
        <p:xfrm>
          <a:off x="9152320" y="1328793"/>
          <a:ext cx="18938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25680" imgH="406080" progId="Equation.DSMT4">
                  <p:embed/>
                </p:oleObj>
              </mc:Choice>
              <mc:Fallback>
                <p:oleObj name="Equation" r:id="rId27" imgW="2425680" imgH="406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6E6F1DC-8ECD-E3B5-AB12-C82DDE324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320" y="1328793"/>
                        <a:ext cx="1893888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053627-3F64-E0B0-EB8D-3193B593E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11721"/>
              </p:ext>
            </p:extLst>
          </p:nvPr>
        </p:nvGraphicFramePr>
        <p:xfrm>
          <a:off x="9025814" y="1804988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77960" imgH="520560" progId="Equation.DSMT4">
                  <p:embed/>
                </p:oleObj>
              </mc:Choice>
              <mc:Fallback>
                <p:oleObj name="Equation" r:id="rId29" imgW="2577960" imgH="520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0053627-3F64-E0B0-EB8D-3193B593E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5814" y="1804988"/>
                        <a:ext cx="2011362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5BA791A-3C2E-0A7B-193E-C0A6BB1BC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85770"/>
              </p:ext>
            </p:extLst>
          </p:nvPr>
        </p:nvGraphicFramePr>
        <p:xfrm>
          <a:off x="9955322" y="2280253"/>
          <a:ext cx="12382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87240" imgH="888840" progId="Equation.DSMT4">
                  <p:embed/>
                </p:oleObj>
              </mc:Choice>
              <mc:Fallback>
                <p:oleObj name="Equation" r:id="rId31" imgW="1587240" imgH="8888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5BA791A-3C2E-0A7B-193E-C0A6BB1BC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322" y="2280253"/>
                        <a:ext cx="123825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235FEC3-A4AB-4630-394C-D0003AAEE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99829"/>
              </p:ext>
            </p:extLst>
          </p:nvPr>
        </p:nvGraphicFramePr>
        <p:xfrm>
          <a:off x="8804988" y="2468344"/>
          <a:ext cx="1079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84200" imgH="533160" progId="Equation.DSMT4">
                  <p:embed/>
                </p:oleObj>
              </mc:Choice>
              <mc:Fallback>
                <p:oleObj name="Equation" r:id="rId33" imgW="1384200" imgH="533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235FEC3-A4AB-4630-394C-D0003AAEE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988" y="2468344"/>
                        <a:ext cx="10795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37F41A1C-AEE6-BDB0-63FB-F14C0C56D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83112"/>
              </p:ext>
            </p:extLst>
          </p:nvPr>
        </p:nvGraphicFramePr>
        <p:xfrm>
          <a:off x="1125648" y="4160948"/>
          <a:ext cx="17891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98600" imgH="545760" progId="Equation.DSMT4">
                  <p:embed/>
                </p:oleObj>
              </mc:Choice>
              <mc:Fallback>
                <p:oleObj name="Equation" r:id="rId35" imgW="2298600" imgH="545760" progId="Equation.DSMT4">
                  <p:embed/>
                  <p:pic>
                    <p:nvPicPr>
                      <p:cNvPr id="19" name="Object 12">
                        <a:extLst>
                          <a:ext uri="{FF2B5EF4-FFF2-40B4-BE49-F238E27FC236}">
                            <a16:creationId xmlns:a16="http://schemas.microsoft.com/office/drawing/2014/main" id="{37F41A1C-AEE6-BDB0-63FB-F14C0C56D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48" y="4160948"/>
                        <a:ext cx="1789112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21A7D47E-63D0-5D21-2F2D-862CA3C73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94810"/>
              </p:ext>
            </p:extLst>
          </p:nvPr>
        </p:nvGraphicFramePr>
        <p:xfrm>
          <a:off x="691876" y="4730861"/>
          <a:ext cx="17891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298600" imgH="545760" progId="Equation.DSMT4">
                  <p:embed/>
                </p:oleObj>
              </mc:Choice>
              <mc:Fallback>
                <p:oleObj name="Equation" r:id="rId37" imgW="2298600" imgH="545760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21A7D47E-63D0-5D21-2F2D-862CA3C73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76" y="4730861"/>
                        <a:ext cx="1789112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B4CC7E80-27C9-1071-B69A-6D8543D58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33334"/>
              </p:ext>
            </p:extLst>
          </p:nvPr>
        </p:nvGraphicFramePr>
        <p:xfrm>
          <a:off x="360801" y="5281613"/>
          <a:ext cx="1917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463480" imgH="596880" progId="Equation.DSMT4">
                  <p:embed/>
                </p:oleObj>
              </mc:Choice>
              <mc:Fallback>
                <p:oleObj name="Equation" r:id="rId39" imgW="2463480" imgH="596880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B4CC7E80-27C9-1071-B69A-6D8543D58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01" y="5281613"/>
                        <a:ext cx="1917700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4EA661D0-0819-DEC0-7ADF-9B9BE3CD8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86725"/>
              </p:ext>
            </p:extLst>
          </p:nvPr>
        </p:nvGraphicFramePr>
        <p:xfrm>
          <a:off x="345039" y="5832365"/>
          <a:ext cx="1917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63480" imgH="596880" progId="Equation.DSMT4">
                  <p:embed/>
                </p:oleObj>
              </mc:Choice>
              <mc:Fallback>
                <p:oleObj name="Equation" r:id="rId41" imgW="2463480" imgH="596880" progId="Equation.DSMT4">
                  <p:embed/>
                  <p:pic>
                    <p:nvPicPr>
                      <p:cNvPr id="22" name="Object 12">
                        <a:extLst>
                          <a:ext uri="{FF2B5EF4-FFF2-40B4-BE49-F238E27FC236}">
                            <a16:creationId xmlns:a16="http://schemas.microsoft.com/office/drawing/2014/main" id="{4EA661D0-0819-DEC0-7ADF-9B9BE3CD8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39" y="5832365"/>
                        <a:ext cx="1917700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509CD7B4-5F7F-444A-4D64-2A26C6527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28371"/>
              </p:ext>
            </p:extLst>
          </p:nvPr>
        </p:nvGraphicFramePr>
        <p:xfrm>
          <a:off x="163841" y="6336042"/>
          <a:ext cx="2154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768400" imgH="596880" progId="Equation.DSMT4">
                  <p:embed/>
                </p:oleObj>
              </mc:Choice>
              <mc:Fallback>
                <p:oleObj name="Equation" r:id="rId43" imgW="2768400" imgH="596880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509CD7B4-5F7F-444A-4D64-2A26C6527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41" y="6336042"/>
                        <a:ext cx="2154237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C5147BAC-529B-E5B3-080E-08FD1D211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01476"/>
              </p:ext>
            </p:extLst>
          </p:nvPr>
        </p:nvGraphicFramePr>
        <p:xfrm>
          <a:off x="2609959" y="6370365"/>
          <a:ext cx="9191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80800" imgH="520560" progId="Equation.DSMT4">
                  <p:embed/>
                </p:oleObj>
              </mc:Choice>
              <mc:Fallback>
                <p:oleObj name="Equation" r:id="rId45" imgW="1180800" imgH="520560" progId="Equation.DSMT4">
                  <p:embed/>
                  <p:pic>
                    <p:nvPicPr>
                      <p:cNvPr id="24" name="Object 12">
                        <a:extLst>
                          <a:ext uri="{FF2B5EF4-FFF2-40B4-BE49-F238E27FC236}">
                            <a16:creationId xmlns:a16="http://schemas.microsoft.com/office/drawing/2014/main" id="{C5147BAC-529B-E5B3-080E-08FD1D211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959" y="6370365"/>
                        <a:ext cx="919163" cy="40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A223E9E7-F3E6-5118-9151-44353017D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73696"/>
              </p:ext>
            </p:extLst>
          </p:nvPr>
        </p:nvGraphicFramePr>
        <p:xfrm>
          <a:off x="7141397" y="3903116"/>
          <a:ext cx="1681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158920" imgH="545760" progId="Equation.DSMT4">
                  <p:embed/>
                </p:oleObj>
              </mc:Choice>
              <mc:Fallback>
                <p:oleObj name="Equation" r:id="rId47" imgW="2158920" imgH="545760" progId="Equation.DSMT4">
                  <p:embed/>
                  <p:pic>
                    <p:nvPicPr>
                      <p:cNvPr id="25" name="Object 12">
                        <a:extLst>
                          <a:ext uri="{FF2B5EF4-FFF2-40B4-BE49-F238E27FC236}">
                            <a16:creationId xmlns:a16="http://schemas.microsoft.com/office/drawing/2014/main" id="{A223E9E7-F3E6-5118-9151-44353017D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397" y="3903116"/>
                        <a:ext cx="1681162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9E9E66C5-E7DC-9F06-4100-3668FB2A0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28033"/>
              </p:ext>
            </p:extLst>
          </p:nvPr>
        </p:nvGraphicFramePr>
        <p:xfrm>
          <a:off x="6843057" y="4449326"/>
          <a:ext cx="1681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158920" imgH="545760" progId="Equation.DSMT4">
                  <p:embed/>
                </p:oleObj>
              </mc:Choice>
              <mc:Fallback>
                <p:oleObj name="Equation" r:id="rId49" imgW="2158920" imgH="545760" progId="Equation.DSMT4">
                  <p:embed/>
                  <p:pic>
                    <p:nvPicPr>
                      <p:cNvPr id="26" name="Object 12">
                        <a:extLst>
                          <a:ext uri="{FF2B5EF4-FFF2-40B4-BE49-F238E27FC236}">
                            <a16:creationId xmlns:a16="http://schemas.microsoft.com/office/drawing/2014/main" id="{9E9E66C5-E7DC-9F06-4100-3668FB2A0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057" y="4449326"/>
                        <a:ext cx="1681162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57AB1A0E-9FE1-AEF4-B3A5-B87315AE0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04838"/>
              </p:ext>
            </p:extLst>
          </p:nvPr>
        </p:nvGraphicFramePr>
        <p:xfrm>
          <a:off x="6796580" y="5088978"/>
          <a:ext cx="1492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917360" imgH="507960" progId="Equation.DSMT4">
                  <p:embed/>
                </p:oleObj>
              </mc:Choice>
              <mc:Fallback>
                <p:oleObj name="Equation" r:id="rId51" imgW="1917360" imgH="507960" progId="Equation.DSMT4">
                  <p:embed/>
                  <p:pic>
                    <p:nvPicPr>
                      <p:cNvPr id="27" name="Object 12">
                        <a:extLst>
                          <a:ext uri="{FF2B5EF4-FFF2-40B4-BE49-F238E27FC236}">
                            <a16:creationId xmlns:a16="http://schemas.microsoft.com/office/drawing/2014/main" id="{57AB1A0E-9FE1-AEF4-B3A5-B87315AE0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580" y="5088978"/>
                        <a:ext cx="149225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683F0F81-78FC-8B42-96CC-A7247369E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7777"/>
              </p:ext>
            </p:extLst>
          </p:nvPr>
        </p:nvGraphicFramePr>
        <p:xfrm>
          <a:off x="6371731" y="5641920"/>
          <a:ext cx="1492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917360" imgH="507960" progId="Equation.DSMT4">
                  <p:embed/>
                </p:oleObj>
              </mc:Choice>
              <mc:Fallback>
                <p:oleObj name="Equation" r:id="rId53" imgW="1917360" imgH="507960" progId="Equation.DSMT4">
                  <p:embed/>
                  <p:pic>
                    <p:nvPicPr>
                      <p:cNvPr id="28" name="Object 12">
                        <a:extLst>
                          <a:ext uri="{FF2B5EF4-FFF2-40B4-BE49-F238E27FC236}">
                            <a16:creationId xmlns:a16="http://schemas.microsoft.com/office/drawing/2014/main" id="{683F0F81-78FC-8B42-96CC-A7247369E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731" y="5641920"/>
                        <a:ext cx="149225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8C9373EF-14F1-C0E0-4D6A-2A70BCFC8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31864"/>
              </p:ext>
            </p:extLst>
          </p:nvPr>
        </p:nvGraphicFramePr>
        <p:xfrm>
          <a:off x="6327227" y="6162894"/>
          <a:ext cx="1344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726920" imgH="507960" progId="Equation.DSMT4">
                  <p:embed/>
                </p:oleObj>
              </mc:Choice>
              <mc:Fallback>
                <p:oleObj name="Equation" r:id="rId55" imgW="1726920" imgH="507960" progId="Equation.DSMT4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id="{8C9373EF-14F1-C0E0-4D6A-2A70BCFC8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227" y="6162894"/>
                        <a:ext cx="1344613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A57CBAFC-7273-A593-0E4A-0AE252BF1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90053"/>
              </p:ext>
            </p:extLst>
          </p:nvPr>
        </p:nvGraphicFramePr>
        <p:xfrm>
          <a:off x="7725213" y="6169353"/>
          <a:ext cx="1077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384200" imgH="533160" progId="Equation.DSMT4">
                  <p:embed/>
                </p:oleObj>
              </mc:Choice>
              <mc:Fallback>
                <p:oleObj name="Equation" r:id="rId57" imgW="1384200" imgH="533160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A57CBAFC-7273-A593-0E4A-0AE252BF1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213" y="6169353"/>
                        <a:ext cx="1077913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8C555CB6-C6DD-313F-50C4-A1FCDB5C2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6104"/>
              </p:ext>
            </p:extLst>
          </p:nvPr>
        </p:nvGraphicFramePr>
        <p:xfrm>
          <a:off x="9201753" y="6156490"/>
          <a:ext cx="1206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549080" imgH="520560" progId="Equation.DSMT4">
                  <p:embed/>
                </p:oleObj>
              </mc:Choice>
              <mc:Fallback>
                <p:oleObj name="Equation" r:id="rId59" imgW="1549080" imgH="520560" progId="Equation.DSMT4">
                  <p:embed/>
                  <p:pic>
                    <p:nvPicPr>
                      <p:cNvPr id="31" name="Object 12">
                        <a:extLst>
                          <a:ext uri="{FF2B5EF4-FFF2-40B4-BE49-F238E27FC236}">
                            <a16:creationId xmlns:a16="http://schemas.microsoft.com/office/drawing/2014/main" id="{8C555CB6-C6DD-313F-50C4-A1FCDB5C2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753" y="6156490"/>
                        <a:ext cx="1206500" cy="40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99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952" y="274638"/>
            <a:ext cx="9995504" cy="850106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the graph of                   , Graph the inverse function</a:t>
            </a:r>
          </a:p>
        </p:txBody>
      </p:sp>
      <p:grpSp>
        <p:nvGrpSpPr>
          <p:cNvPr id="4" name="Group 14"/>
          <p:cNvGrpSpPr>
            <a:grpSpLocks noChangeAspect="1"/>
          </p:cNvGrpSpPr>
          <p:nvPr/>
        </p:nvGrpSpPr>
        <p:grpSpPr bwMode="auto">
          <a:xfrm>
            <a:off x="6471249" y="2951703"/>
            <a:ext cx="3861967" cy="3843027"/>
            <a:chOff x="-192" y="1075"/>
            <a:chExt cx="2712" cy="2698"/>
          </a:xfrm>
        </p:grpSpPr>
        <p:sp>
          <p:nvSpPr>
            <p:cNvPr id="5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8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4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5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8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0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1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13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4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13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6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13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8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13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0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1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7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1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5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13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6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13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8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13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0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13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2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13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4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6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8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0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2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65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4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6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7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65578"/>
              </p:ext>
            </p:extLst>
          </p:nvPr>
        </p:nvGraphicFramePr>
        <p:xfrm>
          <a:off x="4573403" y="254077"/>
          <a:ext cx="160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406400" progId="Equation.DSMT4">
                  <p:embed/>
                </p:oleObj>
              </mc:Choice>
              <mc:Fallback>
                <p:oleObj name="Equation" r:id="rId3" imgW="1511300" imgH="40640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403" y="254077"/>
                        <a:ext cx="1606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71260"/>
              </p:ext>
            </p:extLst>
          </p:nvPr>
        </p:nvGraphicFramePr>
        <p:xfrm>
          <a:off x="2048389" y="629635"/>
          <a:ext cx="16811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253890" progId="Equation.DSMT4">
                  <p:embed/>
                </p:oleObj>
              </mc:Choice>
              <mc:Fallback>
                <p:oleObj name="Equation" r:id="rId5" imgW="710891" imgH="25389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389" y="629635"/>
                        <a:ext cx="168116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2813"/>
              </p:ext>
            </p:extLst>
          </p:nvPr>
        </p:nvGraphicFramePr>
        <p:xfrm>
          <a:off x="1791439" y="2688397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300" imgH="406400" progId="Equation.DSMT4">
                  <p:embed/>
                </p:oleObj>
              </mc:Choice>
              <mc:Fallback>
                <p:oleObj name="Equation" r:id="rId7" imgW="1511300" imgH="406400" progId="Equation.DSMT4">
                  <p:embed/>
                  <p:pic>
                    <p:nvPicPr>
                      <p:cNvPr id="15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439" y="2688397"/>
                        <a:ext cx="1511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7606"/>
              </p:ext>
            </p:extLst>
          </p:nvPr>
        </p:nvGraphicFramePr>
        <p:xfrm>
          <a:off x="1826344" y="3189246"/>
          <a:ext cx="1430924" cy="35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300" imgH="4051300" progId="Equation.DSMT4">
                  <p:embed/>
                </p:oleObj>
              </mc:Choice>
              <mc:Fallback>
                <p:oleObj name="Equation" r:id="rId9" imgW="1638300" imgH="4051300" progId="Equation.DSMT4">
                  <p:embed/>
                  <p:pic>
                    <p:nvPicPr>
                      <p:cNvPr id="1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344" y="3189246"/>
                        <a:ext cx="1430924" cy="353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Text Box 11"/>
          <p:cNvSpPr txBox="1">
            <a:spLocks noChangeArrowheads="1"/>
          </p:cNvSpPr>
          <p:nvPr/>
        </p:nvSpPr>
        <p:spPr bwMode="auto">
          <a:xfrm>
            <a:off x="331076" y="1186872"/>
            <a:ext cx="9565736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Suppose we have a TOV for the original function</a:t>
            </a:r>
          </a:p>
        </p:txBody>
      </p:sp>
      <p:sp>
        <p:nvSpPr>
          <p:cNvPr id="161" name="Oval 37"/>
          <p:cNvSpPr>
            <a:spLocks noChangeArrowheads="1"/>
          </p:cNvSpPr>
          <p:nvPr/>
        </p:nvSpPr>
        <p:spPr bwMode="auto">
          <a:xfrm>
            <a:off x="7899163" y="6412229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2" name="Oval 37"/>
          <p:cNvSpPr>
            <a:spLocks noChangeArrowheads="1"/>
          </p:cNvSpPr>
          <p:nvPr/>
        </p:nvSpPr>
        <p:spPr bwMode="auto">
          <a:xfrm>
            <a:off x="8197996" y="5472302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" name="Oval 37"/>
          <p:cNvSpPr>
            <a:spLocks noChangeArrowheads="1"/>
          </p:cNvSpPr>
          <p:nvPr/>
        </p:nvSpPr>
        <p:spPr bwMode="auto">
          <a:xfrm>
            <a:off x="8467655" y="4505847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" name="Oval 37"/>
          <p:cNvSpPr>
            <a:spLocks noChangeArrowheads="1"/>
          </p:cNvSpPr>
          <p:nvPr/>
        </p:nvSpPr>
        <p:spPr bwMode="auto">
          <a:xfrm>
            <a:off x="8795377" y="3555774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5" name="Oval 37"/>
          <p:cNvSpPr>
            <a:spLocks noChangeArrowheads="1"/>
          </p:cNvSpPr>
          <p:nvPr/>
        </p:nvSpPr>
        <p:spPr bwMode="auto">
          <a:xfrm>
            <a:off x="9071013" y="2700843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6" name="Line 68"/>
          <p:cNvSpPr>
            <a:spLocks noChangeShapeType="1"/>
          </p:cNvSpPr>
          <p:nvPr/>
        </p:nvSpPr>
        <p:spPr bwMode="auto">
          <a:xfrm flipV="1">
            <a:off x="7815883" y="2690440"/>
            <a:ext cx="1321149" cy="425191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7" name="Text Box 11"/>
          <p:cNvSpPr txBox="1">
            <a:spLocks noChangeArrowheads="1"/>
          </p:cNvSpPr>
          <p:nvPr/>
        </p:nvSpPr>
        <p:spPr bwMode="auto">
          <a:xfrm>
            <a:off x="299546" y="1639529"/>
            <a:ext cx="998525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New coordinates can be found by switching the X &amp; Y coordinates</a:t>
            </a:r>
          </a:p>
        </p:txBody>
      </p:sp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19365"/>
              </p:ext>
            </p:extLst>
          </p:nvPr>
        </p:nvGraphicFramePr>
        <p:xfrm>
          <a:off x="3647317" y="2641454"/>
          <a:ext cx="170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01800" imgH="533400" progId="Equation.DSMT4">
                  <p:embed/>
                </p:oleObj>
              </mc:Choice>
              <mc:Fallback>
                <p:oleObj name="Equation" r:id="rId11" imgW="1701800" imgH="533400" progId="Equation.DSMT4">
                  <p:embed/>
                  <p:pic>
                    <p:nvPicPr>
                      <p:cNvPr id="168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317" y="2641454"/>
                        <a:ext cx="1701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3816356" y="3750808"/>
          <a:ext cx="797683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700" imgH="520700" progId="Equation.DSMT4">
                  <p:embed/>
                </p:oleObj>
              </mc:Choice>
              <mc:Fallback>
                <p:oleObj name="Equation" r:id="rId13" imgW="1028700" imgH="520700" progId="Equation.DSMT4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6" y="3750808"/>
                        <a:ext cx="797683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89248"/>
              </p:ext>
            </p:extLst>
          </p:nvPr>
        </p:nvGraphicFramePr>
        <p:xfrm>
          <a:off x="3874767" y="4276925"/>
          <a:ext cx="758291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900" imgH="520700" progId="Equation.DSMT4">
                  <p:embed/>
                </p:oleObj>
              </mc:Choice>
              <mc:Fallback>
                <p:oleObj name="Equation" r:id="rId15" imgW="977900" imgH="520700" progId="Equation.DSMT4">
                  <p:embed/>
                  <p:pic>
                    <p:nvPicPr>
                      <p:cNvPr id="17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767" y="4276925"/>
                        <a:ext cx="758291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51890"/>
              </p:ext>
            </p:extLst>
          </p:nvPr>
        </p:nvGraphicFramePr>
        <p:xfrm>
          <a:off x="4045889" y="4817111"/>
          <a:ext cx="590876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520474" progId="Equation.DSMT4">
                  <p:embed/>
                </p:oleObj>
              </mc:Choice>
              <mc:Fallback>
                <p:oleObj name="Equation" r:id="rId17" imgW="761669" imgH="520474" progId="Equation.DSMT4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889" y="4817111"/>
                        <a:ext cx="590876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33957"/>
              </p:ext>
            </p:extLst>
          </p:nvPr>
        </p:nvGraphicFramePr>
        <p:xfrm>
          <a:off x="4003135" y="5313065"/>
          <a:ext cx="630268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447" imgH="520474" progId="Equation.DSMT4">
                  <p:embed/>
                </p:oleObj>
              </mc:Choice>
              <mc:Fallback>
                <p:oleObj name="Equation" r:id="rId19" imgW="812447" imgH="520474" progId="Equation.DSMT4">
                  <p:embed/>
                  <p:pic>
                    <p:nvPicPr>
                      <p:cNvPr id="172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135" y="5313065"/>
                        <a:ext cx="630268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75107"/>
              </p:ext>
            </p:extLst>
          </p:nvPr>
        </p:nvGraphicFramePr>
        <p:xfrm>
          <a:off x="3979105" y="5816519"/>
          <a:ext cx="649964" cy="40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200" imgH="520700" progId="Equation.DSMT4">
                  <p:embed/>
                </p:oleObj>
              </mc:Choice>
              <mc:Fallback>
                <p:oleObj name="Equation" r:id="rId21" imgW="838200" imgH="520700" progId="Equation.DSMT4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05" y="5816519"/>
                        <a:ext cx="649964" cy="403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25195"/>
              </p:ext>
            </p:extLst>
          </p:nvPr>
        </p:nvGraphicFramePr>
        <p:xfrm>
          <a:off x="3848817" y="6315542"/>
          <a:ext cx="945402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18671" imgH="520474" progId="Equation.DSMT4">
                  <p:embed/>
                </p:oleObj>
              </mc:Choice>
              <mc:Fallback>
                <p:oleObj name="Equation" r:id="rId23" imgW="1218671" imgH="520474" progId="Equation.DSMT4">
                  <p:embed/>
                  <p:pic>
                    <p:nvPicPr>
                      <p:cNvPr id="174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817" y="6315542"/>
                        <a:ext cx="945402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Line 68"/>
          <p:cNvSpPr>
            <a:spLocks noChangeShapeType="1"/>
          </p:cNvSpPr>
          <p:nvPr/>
        </p:nvSpPr>
        <p:spPr bwMode="auto">
          <a:xfrm flipV="1">
            <a:off x="6478369" y="2958824"/>
            <a:ext cx="3259603" cy="3524674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6" name="Oval 14"/>
          <p:cNvSpPr>
            <a:spLocks noChangeArrowheads="1"/>
          </p:cNvSpPr>
          <p:nvPr/>
        </p:nvSpPr>
        <p:spPr bwMode="auto">
          <a:xfrm>
            <a:off x="6417248" y="4818386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7" name="Oval 14"/>
          <p:cNvSpPr>
            <a:spLocks noChangeArrowheads="1"/>
          </p:cNvSpPr>
          <p:nvPr/>
        </p:nvSpPr>
        <p:spPr bwMode="auto">
          <a:xfrm>
            <a:off x="7311188" y="4496472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8" name="Oval 14"/>
          <p:cNvSpPr>
            <a:spLocks noChangeArrowheads="1"/>
          </p:cNvSpPr>
          <p:nvPr/>
        </p:nvSpPr>
        <p:spPr bwMode="auto">
          <a:xfrm>
            <a:off x="8205128" y="4182509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" name="Oval 14"/>
          <p:cNvSpPr>
            <a:spLocks noChangeArrowheads="1"/>
          </p:cNvSpPr>
          <p:nvPr/>
        </p:nvSpPr>
        <p:spPr bwMode="auto">
          <a:xfrm>
            <a:off x="9091117" y="3868546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0" name="Oval 14"/>
          <p:cNvSpPr>
            <a:spLocks noChangeArrowheads="1"/>
          </p:cNvSpPr>
          <p:nvPr/>
        </p:nvSpPr>
        <p:spPr bwMode="auto">
          <a:xfrm>
            <a:off x="9985057" y="3546632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Line 68"/>
          <p:cNvSpPr>
            <a:spLocks noChangeShapeType="1"/>
          </p:cNvSpPr>
          <p:nvPr/>
        </p:nvSpPr>
        <p:spPr bwMode="auto">
          <a:xfrm flipV="1">
            <a:off x="6262091" y="3474720"/>
            <a:ext cx="4223029" cy="14525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90355"/>
              </p:ext>
            </p:extLst>
          </p:nvPr>
        </p:nvGraphicFramePr>
        <p:xfrm>
          <a:off x="9769499" y="2715758"/>
          <a:ext cx="669005" cy="25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142" imgH="317362" progId="Equation.DSMT4">
                  <p:embed/>
                </p:oleObj>
              </mc:Choice>
              <mc:Fallback>
                <p:oleObj name="Equation" r:id="rId25" imgW="825142" imgH="317362" progId="Equation.DSMT4">
                  <p:embed/>
                  <p:pic>
                    <p:nvPicPr>
                      <p:cNvPr id="18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499" y="2715758"/>
                        <a:ext cx="669005" cy="257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2643351" y="3817883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13" imgH="330057" progId="Equation.DSMT4">
                  <p:embed/>
                </p:oleObj>
              </mc:Choice>
              <mc:Fallback>
                <p:oleObj name="Equation" r:id="rId27" imgW="431613" imgH="330057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51" y="3817883"/>
                        <a:ext cx="431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2636729" y="4308584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425" imgH="317225" progId="Equation.DSMT4">
                  <p:embed/>
                </p:oleObj>
              </mc:Choice>
              <mc:Fallback>
                <p:oleObj name="Equation" r:id="rId29" imgW="431425" imgH="317225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29" y="4308584"/>
                        <a:ext cx="431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2785954" y="4799013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68" imgH="317225" progId="Equation.DSMT4">
                  <p:embed/>
                </p:oleObj>
              </mc:Choice>
              <mc:Fallback>
                <p:oleObj name="Equation" r:id="rId31" imgW="152268" imgH="317225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954" y="4799013"/>
                        <a:ext cx="15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2722999" y="528955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28501" imgH="317362" progId="Equation.DSMT4">
                  <p:embed/>
                </p:oleObj>
              </mc:Choice>
              <mc:Fallback>
                <p:oleObj name="Equation" r:id="rId33" imgW="228501" imgH="317362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999" y="5289550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2723714" y="57737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8600" imgH="330200" progId="Equation.DSMT4">
                  <p:embed/>
                </p:oleObj>
              </mc:Choice>
              <mc:Fallback>
                <p:oleObj name="Equation" r:id="rId35" imgW="228600" imgH="330200" progId="Equation.DSMT4">
                  <p:embed/>
                  <p:pic>
                    <p:nvPicPr>
                      <p:cNvPr id="138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714" y="5773738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2638316" y="6257925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31613" imgH="330057" progId="Equation.DSMT4">
                  <p:embed/>
                </p:oleObj>
              </mc:Choice>
              <mc:Fallback>
                <p:oleObj name="Equation" r:id="rId37" imgW="431613" imgH="330057" progId="Equation.DSMT4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316" y="6257925"/>
                        <a:ext cx="431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 Box 5"/>
          <p:cNvSpPr txBox="1">
            <a:spLocks noChangeArrowheads="1"/>
          </p:cNvSpPr>
          <p:nvPr/>
        </p:nvSpPr>
        <p:spPr bwMode="auto">
          <a:xfrm>
            <a:off x="1524001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6948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Rectangle 2"/>
          <p:cNvSpPr>
            <a:spLocks noGrp="1" noChangeArrowheads="1"/>
          </p:cNvSpPr>
          <p:nvPr>
            <p:ph type="title"/>
          </p:nvPr>
        </p:nvSpPr>
        <p:spPr>
          <a:xfrm>
            <a:off x="315310" y="110359"/>
            <a:ext cx="10704787" cy="42566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sz="2400" dirty="0"/>
              <a:t>Practice: Find the inverse of the following function and graph it.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88764"/>
              </p:ext>
            </p:extLst>
          </p:nvPr>
        </p:nvGraphicFramePr>
        <p:xfrm>
          <a:off x="3725972" y="644526"/>
          <a:ext cx="1955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889000" progId="Equation.DSMT4">
                  <p:embed/>
                </p:oleObj>
              </mc:Choice>
              <mc:Fallback>
                <p:oleObj name="Equation" r:id="rId3" imgW="1892300" imgH="88900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972" y="644526"/>
                        <a:ext cx="19558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68404"/>
              </p:ext>
            </p:extLst>
          </p:nvPr>
        </p:nvGraphicFramePr>
        <p:xfrm>
          <a:off x="2894246" y="1707497"/>
          <a:ext cx="2224302" cy="57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469900" progId="Equation.DSMT4">
                  <p:embed/>
                </p:oleObj>
              </mc:Choice>
              <mc:Fallback>
                <p:oleObj name="Equation" r:id="rId5" imgW="1828800" imgH="4699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246" y="1707497"/>
                        <a:ext cx="2224302" cy="570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73743"/>
              </p:ext>
            </p:extLst>
          </p:nvPr>
        </p:nvGraphicFramePr>
        <p:xfrm>
          <a:off x="2369001" y="2408238"/>
          <a:ext cx="2041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6100" imgH="469900" progId="Equation.DSMT4">
                  <p:embed/>
                </p:oleObj>
              </mc:Choice>
              <mc:Fallback>
                <p:oleObj name="Equation" r:id="rId7" imgW="1816100" imgH="4699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001" y="2408238"/>
                        <a:ext cx="20415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30853"/>
              </p:ext>
            </p:extLst>
          </p:nvPr>
        </p:nvGraphicFramePr>
        <p:xfrm>
          <a:off x="1662671" y="3119438"/>
          <a:ext cx="3502026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40100" imgH="520700" progId="Equation.DSMT4">
                  <p:embed/>
                </p:oleObj>
              </mc:Choice>
              <mc:Fallback>
                <p:oleObj name="Equation" r:id="rId9" imgW="3340100" imgH="52070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671" y="3119438"/>
                        <a:ext cx="3502026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31156"/>
              </p:ext>
            </p:extLst>
          </p:nvPr>
        </p:nvGraphicFramePr>
        <p:xfrm>
          <a:off x="1738313" y="4852989"/>
          <a:ext cx="24241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3000" imgH="533400" progId="Equation.DSMT4">
                  <p:embed/>
                </p:oleObj>
              </mc:Choice>
              <mc:Fallback>
                <p:oleObj name="Equation" r:id="rId11" imgW="2413000" imgH="53340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852989"/>
                        <a:ext cx="242411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02384"/>
              </p:ext>
            </p:extLst>
          </p:nvPr>
        </p:nvGraphicFramePr>
        <p:xfrm>
          <a:off x="1962150" y="3930651"/>
          <a:ext cx="1714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800" imgH="469900" progId="Equation.DSMT4">
                  <p:embed/>
                </p:oleObj>
              </mc:Choice>
              <mc:Fallback>
                <p:oleObj name="Equation" r:id="rId13" imgW="1574800" imgH="469900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930651"/>
                        <a:ext cx="17145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10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6500813"/>
              <a:ext cx="20638" cy="36512"/>
            </p14:xfrm>
          </p:contentPart>
        </mc:Choice>
        <mc:Fallback>
          <p:pic>
            <p:nvPicPr>
              <p:cNvPr id="410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625836" y="6491414"/>
                <a:ext cx="39466" cy="5531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4"/>
          <p:cNvGrpSpPr>
            <a:grpSpLocks noChangeAspect="1"/>
          </p:cNvGrpSpPr>
          <p:nvPr/>
        </p:nvGrpSpPr>
        <p:grpSpPr bwMode="auto">
          <a:xfrm>
            <a:off x="5445876" y="1876091"/>
            <a:ext cx="4818813" cy="4795180"/>
            <a:chOff x="-192" y="1075"/>
            <a:chExt cx="2712" cy="2698"/>
          </a:xfrm>
        </p:grpSpPr>
        <p:sp>
          <p:nvSpPr>
            <p:cNvPr id="20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3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9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3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5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6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7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9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1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5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0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2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4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96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8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0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3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5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07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9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11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5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7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9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21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22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23" name="Line 68"/>
          <p:cNvSpPr>
            <a:spLocks noChangeShapeType="1"/>
          </p:cNvSpPr>
          <p:nvPr/>
        </p:nvSpPr>
        <p:spPr bwMode="auto">
          <a:xfrm flipV="1">
            <a:off x="5454760" y="1893864"/>
            <a:ext cx="4062764" cy="4389065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4" name="Line 68"/>
          <p:cNvSpPr>
            <a:spLocks noChangeShapeType="1"/>
          </p:cNvSpPr>
          <p:nvPr/>
        </p:nvSpPr>
        <p:spPr bwMode="auto">
          <a:xfrm flipH="1" flipV="1">
            <a:off x="7289088" y="1902749"/>
            <a:ext cx="2975601" cy="4750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5" name="Line 68"/>
          <p:cNvSpPr>
            <a:spLocks noChangeShapeType="1"/>
          </p:cNvSpPr>
          <p:nvPr/>
        </p:nvSpPr>
        <p:spPr bwMode="auto">
          <a:xfrm>
            <a:off x="6208144" y="1893863"/>
            <a:ext cx="4459857" cy="319471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94079"/>
              </p:ext>
            </p:extLst>
          </p:nvPr>
        </p:nvGraphicFramePr>
        <p:xfrm>
          <a:off x="9498623" y="1618917"/>
          <a:ext cx="6683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142" imgH="317362" progId="Equation.DSMT4">
                  <p:embed/>
                </p:oleObj>
              </mc:Choice>
              <mc:Fallback>
                <p:oleObj name="Equation" r:id="rId17" imgW="825142" imgH="317362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623" y="1618917"/>
                        <a:ext cx="668338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1524001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6390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1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1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396" y="2779002"/>
            <a:ext cx="4591050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>
          <a:xfrm>
            <a:off x="1728944" y="164276"/>
            <a:ext cx="8418786" cy="623996"/>
          </a:xfrm>
        </p:spPr>
        <p:txBody>
          <a:bodyPr/>
          <a:lstStyle/>
          <a:p>
            <a:pPr eaLnBrk="1" hangingPunct="1"/>
            <a:r>
              <a:rPr lang="en-CA" dirty="0"/>
              <a:t>The Inverse of a Quadratic Function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3062" y="725205"/>
            <a:ext cx="11579772" cy="213927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dirty="0"/>
              <a:t>The inverse of a QF is not a function because it does not pass the vertical line test</a:t>
            </a:r>
          </a:p>
          <a:p>
            <a:pPr eaLnBrk="1" hangingPunct="1">
              <a:lnSpc>
                <a:spcPct val="90000"/>
              </a:lnSpc>
            </a:pPr>
            <a:r>
              <a:rPr lang="en-CA" dirty="0"/>
              <a:t>So we must split the QF to two separate  domains with the axis of symmetry.  When the QF is broken into 2 parts, the inverse of each part will be a function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dirty="0"/>
          </a:p>
        </p:txBody>
      </p:sp>
      <p:sp>
        <p:nvSpPr>
          <p:cNvPr id="167" name="Freeform 171"/>
          <p:cNvSpPr>
            <a:spLocks/>
          </p:cNvSpPr>
          <p:nvPr/>
        </p:nvSpPr>
        <p:spPr bwMode="auto">
          <a:xfrm>
            <a:off x="4043277" y="4839374"/>
            <a:ext cx="2154781" cy="646296"/>
          </a:xfrm>
          <a:custGeom>
            <a:avLst/>
            <a:gdLst>
              <a:gd name="T0" fmla="*/ 35264 w 637"/>
              <a:gd name="T1" fmla="*/ 720302 h 90"/>
              <a:gd name="T2" fmla="*/ 77581 w 637"/>
              <a:gd name="T3" fmla="*/ 676381 h 90"/>
              <a:gd name="T4" fmla="*/ 119897 w 637"/>
              <a:gd name="T5" fmla="*/ 632460 h 90"/>
              <a:gd name="T6" fmla="*/ 162214 w 637"/>
              <a:gd name="T7" fmla="*/ 606108 h 90"/>
              <a:gd name="T8" fmla="*/ 204531 w 637"/>
              <a:gd name="T9" fmla="*/ 579755 h 90"/>
              <a:gd name="T10" fmla="*/ 246847 w 637"/>
              <a:gd name="T11" fmla="*/ 553402 h 90"/>
              <a:gd name="T12" fmla="*/ 289164 w 637"/>
              <a:gd name="T13" fmla="*/ 535834 h 90"/>
              <a:gd name="T14" fmla="*/ 331481 w 637"/>
              <a:gd name="T15" fmla="*/ 509482 h 90"/>
              <a:gd name="T16" fmla="*/ 373798 w 637"/>
              <a:gd name="T17" fmla="*/ 491913 h 90"/>
              <a:gd name="T18" fmla="*/ 416114 w 637"/>
              <a:gd name="T19" fmla="*/ 474345 h 90"/>
              <a:gd name="T20" fmla="*/ 458431 w 637"/>
              <a:gd name="T21" fmla="*/ 456777 h 90"/>
              <a:gd name="T22" fmla="*/ 500748 w 637"/>
              <a:gd name="T23" fmla="*/ 439208 h 90"/>
              <a:gd name="T24" fmla="*/ 543064 w 637"/>
              <a:gd name="T25" fmla="*/ 421640 h 90"/>
              <a:gd name="T26" fmla="*/ 585381 w 637"/>
              <a:gd name="T27" fmla="*/ 404072 h 90"/>
              <a:gd name="T28" fmla="*/ 627698 w 637"/>
              <a:gd name="T29" fmla="*/ 395288 h 90"/>
              <a:gd name="T30" fmla="*/ 670015 w 637"/>
              <a:gd name="T31" fmla="*/ 377719 h 90"/>
              <a:gd name="T32" fmla="*/ 712331 w 637"/>
              <a:gd name="T33" fmla="*/ 360151 h 90"/>
              <a:gd name="T34" fmla="*/ 754648 w 637"/>
              <a:gd name="T35" fmla="*/ 351367 h 90"/>
              <a:gd name="T36" fmla="*/ 796965 w 637"/>
              <a:gd name="T37" fmla="*/ 333798 h 90"/>
              <a:gd name="T38" fmla="*/ 839281 w 637"/>
              <a:gd name="T39" fmla="*/ 325014 h 90"/>
              <a:gd name="T40" fmla="*/ 881598 w 637"/>
              <a:gd name="T41" fmla="*/ 307446 h 90"/>
              <a:gd name="T42" fmla="*/ 923915 w 637"/>
              <a:gd name="T43" fmla="*/ 298662 h 90"/>
              <a:gd name="T44" fmla="*/ 966232 w 637"/>
              <a:gd name="T45" fmla="*/ 289878 h 90"/>
              <a:gd name="T46" fmla="*/ 1008548 w 637"/>
              <a:gd name="T47" fmla="*/ 272309 h 90"/>
              <a:gd name="T48" fmla="*/ 1050865 w 637"/>
              <a:gd name="T49" fmla="*/ 263525 h 90"/>
              <a:gd name="T50" fmla="*/ 1093182 w 637"/>
              <a:gd name="T51" fmla="*/ 254741 h 90"/>
              <a:gd name="T52" fmla="*/ 1135498 w 637"/>
              <a:gd name="T53" fmla="*/ 237172 h 90"/>
              <a:gd name="T54" fmla="*/ 1177815 w 637"/>
              <a:gd name="T55" fmla="*/ 228388 h 90"/>
              <a:gd name="T56" fmla="*/ 1220132 w 637"/>
              <a:gd name="T57" fmla="*/ 219604 h 90"/>
              <a:gd name="T58" fmla="*/ 1262448 w 637"/>
              <a:gd name="T59" fmla="*/ 210820 h 90"/>
              <a:gd name="T60" fmla="*/ 1304765 w 637"/>
              <a:gd name="T61" fmla="*/ 202036 h 90"/>
              <a:gd name="T62" fmla="*/ 1347082 w 637"/>
              <a:gd name="T63" fmla="*/ 184468 h 90"/>
              <a:gd name="T64" fmla="*/ 1389399 w 637"/>
              <a:gd name="T65" fmla="*/ 175683 h 90"/>
              <a:gd name="T66" fmla="*/ 1431715 w 637"/>
              <a:gd name="T67" fmla="*/ 166899 h 90"/>
              <a:gd name="T68" fmla="*/ 1474032 w 637"/>
              <a:gd name="T69" fmla="*/ 158115 h 90"/>
              <a:gd name="T70" fmla="*/ 1516349 w 637"/>
              <a:gd name="T71" fmla="*/ 149331 h 90"/>
              <a:gd name="T72" fmla="*/ 1558665 w 637"/>
              <a:gd name="T73" fmla="*/ 140547 h 90"/>
              <a:gd name="T74" fmla="*/ 1600982 w 637"/>
              <a:gd name="T75" fmla="*/ 131762 h 90"/>
              <a:gd name="T76" fmla="*/ 1643299 w 637"/>
              <a:gd name="T77" fmla="*/ 122978 h 90"/>
              <a:gd name="T78" fmla="*/ 1685615 w 637"/>
              <a:gd name="T79" fmla="*/ 114194 h 90"/>
              <a:gd name="T80" fmla="*/ 1727932 w 637"/>
              <a:gd name="T81" fmla="*/ 105410 h 90"/>
              <a:gd name="T82" fmla="*/ 1770249 w 637"/>
              <a:gd name="T83" fmla="*/ 96626 h 90"/>
              <a:gd name="T84" fmla="*/ 1812566 w 637"/>
              <a:gd name="T85" fmla="*/ 87842 h 90"/>
              <a:gd name="T86" fmla="*/ 1854883 w 637"/>
              <a:gd name="T87" fmla="*/ 79058 h 90"/>
              <a:gd name="T88" fmla="*/ 1897199 w 637"/>
              <a:gd name="T89" fmla="*/ 70273 h 90"/>
              <a:gd name="T90" fmla="*/ 1939516 w 637"/>
              <a:gd name="T91" fmla="*/ 61489 h 90"/>
              <a:gd name="T92" fmla="*/ 1981833 w 637"/>
              <a:gd name="T93" fmla="*/ 52705 h 90"/>
              <a:gd name="T94" fmla="*/ 2024149 w 637"/>
              <a:gd name="T95" fmla="*/ 43921 h 90"/>
              <a:gd name="T96" fmla="*/ 2066466 w 637"/>
              <a:gd name="T97" fmla="*/ 35137 h 90"/>
              <a:gd name="T98" fmla="*/ 2108783 w 637"/>
              <a:gd name="T99" fmla="*/ 26352 h 90"/>
              <a:gd name="T100" fmla="*/ 2151099 w 637"/>
              <a:gd name="T101" fmla="*/ 17568 h 90"/>
              <a:gd name="T102" fmla="*/ 2193416 w 637"/>
              <a:gd name="T103" fmla="*/ 8784 h 90"/>
              <a:gd name="T104" fmla="*/ 2235733 w 637"/>
              <a:gd name="T105" fmla="*/ 0 h 9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637"/>
              <a:gd name="T160" fmla="*/ 0 h 90"/>
              <a:gd name="T161" fmla="*/ 637 w 637"/>
              <a:gd name="T162" fmla="*/ 90 h 9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637" h="90">
                <a:moveTo>
                  <a:pt x="0" y="90"/>
                </a:moveTo>
                <a:lnTo>
                  <a:pt x="2" y="87"/>
                </a:lnTo>
                <a:lnTo>
                  <a:pt x="4" y="86"/>
                </a:lnTo>
                <a:lnTo>
                  <a:pt x="6" y="84"/>
                </a:lnTo>
                <a:lnTo>
                  <a:pt x="8" y="83"/>
                </a:lnTo>
                <a:lnTo>
                  <a:pt x="10" y="82"/>
                </a:lnTo>
                <a:lnTo>
                  <a:pt x="12" y="81"/>
                </a:lnTo>
                <a:lnTo>
                  <a:pt x="14" y="80"/>
                </a:lnTo>
                <a:lnTo>
                  <a:pt x="16" y="79"/>
                </a:lnTo>
                <a:lnTo>
                  <a:pt x="18" y="78"/>
                </a:lnTo>
                <a:lnTo>
                  <a:pt x="20" y="77"/>
                </a:lnTo>
                <a:lnTo>
                  <a:pt x="22" y="77"/>
                </a:lnTo>
                <a:lnTo>
                  <a:pt x="24" y="76"/>
                </a:lnTo>
                <a:lnTo>
                  <a:pt x="26" y="75"/>
                </a:lnTo>
                <a:lnTo>
                  <a:pt x="28" y="74"/>
                </a:lnTo>
                <a:lnTo>
                  <a:pt x="30" y="74"/>
                </a:lnTo>
                <a:lnTo>
                  <a:pt x="32" y="73"/>
                </a:lnTo>
                <a:lnTo>
                  <a:pt x="34" y="72"/>
                </a:lnTo>
                <a:lnTo>
                  <a:pt x="36" y="72"/>
                </a:lnTo>
                <a:lnTo>
                  <a:pt x="38" y="71"/>
                </a:lnTo>
                <a:lnTo>
                  <a:pt x="40" y="71"/>
                </a:lnTo>
                <a:lnTo>
                  <a:pt x="42" y="70"/>
                </a:lnTo>
                <a:lnTo>
                  <a:pt x="44" y="70"/>
                </a:lnTo>
                <a:lnTo>
                  <a:pt x="46" y="69"/>
                </a:lnTo>
                <a:lnTo>
                  <a:pt x="48" y="68"/>
                </a:lnTo>
                <a:lnTo>
                  <a:pt x="50" y="68"/>
                </a:lnTo>
                <a:lnTo>
                  <a:pt x="52" y="67"/>
                </a:lnTo>
                <a:lnTo>
                  <a:pt x="54" y="67"/>
                </a:lnTo>
                <a:lnTo>
                  <a:pt x="56" y="66"/>
                </a:lnTo>
                <a:lnTo>
                  <a:pt x="58" y="66"/>
                </a:lnTo>
                <a:lnTo>
                  <a:pt x="60" y="65"/>
                </a:lnTo>
                <a:lnTo>
                  <a:pt x="62" y="65"/>
                </a:lnTo>
                <a:lnTo>
                  <a:pt x="64" y="64"/>
                </a:lnTo>
                <a:lnTo>
                  <a:pt x="66" y="64"/>
                </a:lnTo>
                <a:lnTo>
                  <a:pt x="68" y="64"/>
                </a:lnTo>
                <a:lnTo>
                  <a:pt x="70" y="63"/>
                </a:lnTo>
                <a:lnTo>
                  <a:pt x="72" y="63"/>
                </a:lnTo>
                <a:lnTo>
                  <a:pt x="74" y="62"/>
                </a:lnTo>
                <a:lnTo>
                  <a:pt x="76" y="62"/>
                </a:lnTo>
                <a:lnTo>
                  <a:pt x="78" y="61"/>
                </a:lnTo>
                <a:lnTo>
                  <a:pt x="80" y="61"/>
                </a:lnTo>
                <a:lnTo>
                  <a:pt x="82" y="61"/>
                </a:lnTo>
                <a:lnTo>
                  <a:pt x="84" y="60"/>
                </a:lnTo>
                <a:lnTo>
                  <a:pt x="86" y="60"/>
                </a:lnTo>
                <a:lnTo>
                  <a:pt x="88" y="59"/>
                </a:lnTo>
                <a:lnTo>
                  <a:pt x="90" y="59"/>
                </a:lnTo>
                <a:lnTo>
                  <a:pt x="92" y="59"/>
                </a:lnTo>
                <a:lnTo>
                  <a:pt x="94" y="58"/>
                </a:lnTo>
                <a:lnTo>
                  <a:pt x="96" y="58"/>
                </a:lnTo>
                <a:lnTo>
                  <a:pt x="98" y="57"/>
                </a:lnTo>
                <a:lnTo>
                  <a:pt x="100" y="57"/>
                </a:lnTo>
                <a:lnTo>
                  <a:pt x="102" y="57"/>
                </a:lnTo>
                <a:lnTo>
                  <a:pt x="104" y="56"/>
                </a:lnTo>
                <a:lnTo>
                  <a:pt x="106" y="56"/>
                </a:lnTo>
                <a:lnTo>
                  <a:pt x="108" y="56"/>
                </a:lnTo>
                <a:lnTo>
                  <a:pt x="110" y="55"/>
                </a:lnTo>
                <a:lnTo>
                  <a:pt x="112" y="55"/>
                </a:lnTo>
                <a:lnTo>
                  <a:pt x="114" y="55"/>
                </a:lnTo>
                <a:lnTo>
                  <a:pt x="116" y="54"/>
                </a:lnTo>
                <a:lnTo>
                  <a:pt x="118" y="54"/>
                </a:lnTo>
                <a:lnTo>
                  <a:pt x="120" y="54"/>
                </a:lnTo>
                <a:lnTo>
                  <a:pt x="122" y="53"/>
                </a:lnTo>
                <a:lnTo>
                  <a:pt x="124" y="53"/>
                </a:lnTo>
                <a:lnTo>
                  <a:pt x="126" y="53"/>
                </a:lnTo>
                <a:lnTo>
                  <a:pt x="128" y="52"/>
                </a:lnTo>
                <a:lnTo>
                  <a:pt x="130" y="52"/>
                </a:lnTo>
                <a:lnTo>
                  <a:pt x="132" y="52"/>
                </a:lnTo>
                <a:lnTo>
                  <a:pt x="134" y="51"/>
                </a:lnTo>
                <a:lnTo>
                  <a:pt x="136" y="51"/>
                </a:lnTo>
                <a:lnTo>
                  <a:pt x="138" y="51"/>
                </a:lnTo>
                <a:lnTo>
                  <a:pt x="140" y="50"/>
                </a:lnTo>
                <a:lnTo>
                  <a:pt x="142" y="50"/>
                </a:lnTo>
                <a:lnTo>
                  <a:pt x="144" y="50"/>
                </a:lnTo>
                <a:lnTo>
                  <a:pt x="146" y="49"/>
                </a:lnTo>
                <a:lnTo>
                  <a:pt x="148" y="49"/>
                </a:lnTo>
                <a:lnTo>
                  <a:pt x="150" y="49"/>
                </a:lnTo>
                <a:lnTo>
                  <a:pt x="152" y="48"/>
                </a:lnTo>
                <a:lnTo>
                  <a:pt x="154" y="48"/>
                </a:lnTo>
                <a:lnTo>
                  <a:pt x="156" y="48"/>
                </a:lnTo>
                <a:lnTo>
                  <a:pt x="158" y="47"/>
                </a:lnTo>
                <a:lnTo>
                  <a:pt x="160" y="47"/>
                </a:lnTo>
                <a:lnTo>
                  <a:pt x="162" y="47"/>
                </a:lnTo>
                <a:lnTo>
                  <a:pt x="164" y="47"/>
                </a:lnTo>
                <a:lnTo>
                  <a:pt x="166" y="46"/>
                </a:lnTo>
                <a:lnTo>
                  <a:pt x="168" y="46"/>
                </a:lnTo>
                <a:lnTo>
                  <a:pt x="170" y="46"/>
                </a:lnTo>
                <a:lnTo>
                  <a:pt x="172" y="45"/>
                </a:lnTo>
                <a:lnTo>
                  <a:pt x="174" y="45"/>
                </a:lnTo>
                <a:lnTo>
                  <a:pt x="176" y="45"/>
                </a:lnTo>
                <a:lnTo>
                  <a:pt x="178" y="45"/>
                </a:lnTo>
                <a:lnTo>
                  <a:pt x="180" y="44"/>
                </a:lnTo>
                <a:lnTo>
                  <a:pt x="182" y="44"/>
                </a:lnTo>
                <a:lnTo>
                  <a:pt x="184" y="44"/>
                </a:lnTo>
                <a:lnTo>
                  <a:pt x="186" y="44"/>
                </a:lnTo>
                <a:lnTo>
                  <a:pt x="188" y="43"/>
                </a:lnTo>
                <a:lnTo>
                  <a:pt x="190" y="43"/>
                </a:lnTo>
                <a:lnTo>
                  <a:pt x="192" y="43"/>
                </a:lnTo>
                <a:lnTo>
                  <a:pt x="194" y="42"/>
                </a:lnTo>
                <a:lnTo>
                  <a:pt x="196" y="42"/>
                </a:lnTo>
                <a:lnTo>
                  <a:pt x="198" y="42"/>
                </a:lnTo>
                <a:lnTo>
                  <a:pt x="200" y="42"/>
                </a:lnTo>
                <a:lnTo>
                  <a:pt x="202" y="41"/>
                </a:lnTo>
                <a:lnTo>
                  <a:pt x="204" y="41"/>
                </a:lnTo>
                <a:lnTo>
                  <a:pt x="206" y="41"/>
                </a:lnTo>
                <a:lnTo>
                  <a:pt x="208" y="41"/>
                </a:lnTo>
                <a:lnTo>
                  <a:pt x="210" y="40"/>
                </a:lnTo>
                <a:lnTo>
                  <a:pt x="212" y="40"/>
                </a:lnTo>
                <a:lnTo>
                  <a:pt x="214" y="40"/>
                </a:lnTo>
                <a:lnTo>
                  <a:pt x="216" y="40"/>
                </a:lnTo>
                <a:lnTo>
                  <a:pt x="218" y="39"/>
                </a:lnTo>
                <a:lnTo>
                  <a:pt x="220" y="39"/>
                </a:lnTo>
                <a:lnTo>
                  <a:pt x="222" y="39"/>
                </a:lnTo>
                <a:lnTo>
                  <a:pt x="224" y="39"/>
                </a:lnTo>
                <a:lnTo>
                  <a:pt x="226" y="38"/>
                </a:lnTo>
                <a:lnTo>
                  <a:pt x="228" y="38"/>
                </a:lnTo>
                <a:lnTo>
                  <a:pt x="230" y="38"/>
                </a:lnTo>
                <a:lnTo>
                  <a:pt x="232" y="38"/>
                </a:lnTo>
                <a:lnTo>
                  <a:pt x="234" y="37"/>
                </a:lnTo>
                <a:lnTo>
                  <a:pt x="236" y="37"/>
                </a:lnTo>
                <a:lnTo>
                  <a:pt x="238" y="37"/>
                </a:lnTo>
                <a:lnTo>
                  <a:pt x="240" y="37"/>
                </a:lnTo>
                <a:lnTo>
                  <a:pt x="242" y="36"/>
                </a:lnTo>
                <a:lnTo>
                  <a:pt x="244" y="36"/>
                </a:lnTo>
                <a:lnTo>
                  <a:pt x="246" y="36"/>
                </a:lnTo>
                <a:lnTo>
                  <a:pt x="248" y="36"/>
                </a:lnTo>
                <a:lnTo>
                  <a:pt x="250" y="35"/>
                </a:lnTo>
                <a:lnTo>
                  <a:pt x="252" y="35"/>
                </a:lnTo>
                <a:lnTo>
                  <a:pt x="254" y="35"/>
                </a:lnTo>
                <a:lnTo>
                  <a:pt x="256" y="35"/>
                </a:lnTo>
                <a:lnTo>
                  <a:pt x="258" y="34"/>
                </a:lnTo>
                <a:lnTo>
                  <a:pt x="260" y="34"/>
                </a:lnTo>
                <a:lnTo>
                  <a:pt x="262" y="34"/>
                </a:lnTo>
                <a:lnTo>
                  <a:pt x="264" y="34"/>
                </a:lnTo>
                <a:lnTo>
                  <a:pt x="266" y="34"/>
                </a:lnTo>
                <a:lnTo>
                  <a:pt x="268" y="33"/>
                </a:lnTo>
                <a:lnTo>
                  <a:pt x="270" y="33"/>
                </a:lnTo>
                <a:lnTo>
                  <a:pt x="272" y="33"/>
                </a:lnTo>
                <a:lnTo>
                  <a:pt x="274" y="33"/>
                </a:lnTo>
                <a:lnTo>
                  <a:pt x="276" y="32"/>
                </a:lnTo>
                <a:lnTo>
                  <a:pt x="278" y="32"/>
                </a:lnTo>
                <a:lnTo>
                  <a:pt x="280" y="32"/>
                </a:lnTo>
                <a:lnTo>
                  <a:pt x="282" y="32"/>
                </a:lnTo>
                <a:lnTo>
                  <a:pt x="284" y="31"/>
                </a:lnTo>
                <a:lnTo>
                  <a:pt x="286" y="31"/>
                </a:lnTo>
                <a:lnTo>
                  <a:pt x="288" y="31"/>
                </a:lnTo>
                <a:lnTo>
                  <a:pt x="290" y="31"/>
                </a:lnTo>
                <a:lnTo>
                  <a:pt x="292" y="31"/>
                </a:lnTo>
                <a:lnTo>
                  <a:pt x="294" y="30"/>
                </a:lnTo>
                <a:lnTo>
                  <a:pt x="296" y="30"/>
                </a:lnTo>
                <a:lnTo>
                  <a:pt x="298" y="30"/>
                </a:lnTo>
                <a:lnTo>
                  <a:pt x="300" y="30"/>
                </a:lnTo>
                <a:lnTo>
                  <a:pt x="302" y="30"/>
                </a:lnTo>
                <a:lnTo>
                  <a:pt x="304" y="29"/>
                </a:lnTo>
                <a:lnTo>
                  <a:pt x="306" y="29"/>
                </a:lnTo>
                <a:lnTo>
                  <a:pt x="308" y="29"/>
                </a:lnTo>
                <a:lnTo>
                  <a:pt x="310" y="29"/>
                </a:lnTo>
                <a:lnTo>
                  <a:pt x="312" y="28"/>
                </a:lnTo>
                <a:lnTo>
                  <a:pt x="314" y="28"/>
                </a:lnTo>
                <a:lnTo>
                  <a:pt x="316" y="28"/>
                </a:lnTo>
                <a:lnTo>
                  <a:pt x="318" y="28"/>
                </a:lnTo>
                <a:lnTo>
                  <a:pt x="320" y="28"/>
                </a:lnTo>
                <a:lnTo>
                  <a:pt x="322" y="27"/>
                </a:lnTo>
                <a:lnTo>
                  <a:pt x="324" y="27"/>
                </a:lnTo>
                <a:lnTo>
                  <a:pt x="326" y="27"/>
                </a:lnTo>
                <a:lnTo>
                  <a:pt x="328" y="27"/>
                </a:lnTo>
                <a:lnTo>
                  <a:pt x="330" y="27"/>
                </a:lnTo>
                <a:lnTo>
                  <a:pt x="332" y="26"/>
                </a:lnTo>
                <a:lnTo>
                  <a:pt x="334" y="26"/>
                </a:lnTo>
                <a:lnTo>
                  <a:pt x="336" y="26"/>
                </a:lnTo>
                <a:lnTo>
                  <a:pt x="338" y="26"/>
                </a:lnTo>
                <a:lnTo>
                  <a:pt x="340" y="26"/>
                </a:lnTo>
                <a:lnTo>
                  <a:pt x="342" y="25"/>
                </a:lnTo>
                <a:lnTo>
                  <a:pt x="344" y="25"/>
                </a:lnTo>
                <a:lnTo>
                  <a:pt x="346" y="25"/>
                </a:lnTo>
                <a:lnTo>
                  <a:pt x="348" y="25"/>
                </a:lnTo>
                <a:lnTo>
                  <a:pt x="350" y="25"/>
                </a:lnTo>
                <a:lnTo>
                  <a:pt x="352" y="24"/>
                </a:lnTo>
                <a:lnTo>
                  <a:pt x="354" y="24"/>
                </a:lnTo>
                <a:lnTo>
                  <a:pt x="356" y="24"/>
                </a:lnTo>
                <a:lnTo>
                  <a:pt x="358" y="24"/>
                </a:lnTo>
                <a:lnTo>
                  <a:pt x="360" y="24"/>
                </a:lnTo>
                <a:lnTo>
                  <a:pt x="362" y="23"/>
                </a:lnTo>
                <a:lnTo>
                  <a:pt x="364" y="23"/>
                </a:lnTo>
                <a:lnTo>
                  <a:pt x="366" y="23"/>
                </a:lnTo>
                <a:lnTo>
                  <a:pt x="368" y="23"/>
                </a:lnTo>
                <a:lnTo>
                  <a:pt x="370" y="23"/>
                </a:lnTo>
                <a:lnTo>
                  <a:pt x="372" y="22"/>
                </a:lnTo>
                <a:lnTo>
                  <a:pt x="374" y="22"/>
                </a:lnTo>
                <a:lnTo>
                  <a:pt x="376" y="22"/>
                </a:lnTo>
                <a:lnTo>
                  <a:pt x="378" y="22"/>
                </a:lnTo>
                <a:lnTo>
                  <a:pt x="380" y="22"/>
                </a:lnTo>
                <a:lnTo>
                  <a:pt x="382" y="21"/>
                </a:lnTo>
                <a:lnTo>
                  <a:pt x="384" y="21"/>
                </a:lnTo>
                <a:lnTo>
                  <a:pt x="386" y="21"/>
                </a:lnTo>
                <a:lnTo>
                  <a:pt x="388" y="21"/>
                </a:lnTo>
                <a:lnTo>
                  <a:pt x="390" y="21"/>
                </a:lnTo>
                <a:lnTo>
                  <a:pt x="392" y="20"/>
                </a:lnTo>
                <a:lnTo>
                  <a:pt x="394" y="20"/>
                </a:lnTo>
                <a:lnTo>
                  <a:pt x="396" y="20"/>
                </a:lnTo>
                <a:lnTo>
                  <a:pt x="398" y="20"/>
                </a:lnTo>
                <a:lnTo>
                  <a:pt x="400" y="20"/>
                </a:lnTo>
                <a:lnTo>
                  <a:pt x="402" y="20"/>
                </a:lnTo>
                <a:lnTo>
                  <a:pt x="404" y="19"/>
                </a:lnTo>
                <a:lnTo>
                  <a:pt x="406" y="19"/>
                </a:lnTo>
                <a:lnTo>
                  <a:pt x="408" y="19"/>
                </a:lnTo>
                <a:lnTo>
                  <a:pt x="410" y="19"/>
                </a:lnTo>
                <a:lnTo>
                  <a:pt x="412" y="19"/>
                </a:lnTo>
                <a:lnTo>
                  <a:pt x="414" y="18"/>
                </a:lnTo>
                <a:lnTo>
                  <a:pt x="416" y="18"/>
                </a:lnTo>
                <a:lnTo>
                  <a:pt x="418" y="18"/>
                </a:lnTo>
                <a:lnTo>
                  <a:pt x="420" y="18"/>
                </a:lnTo>
                <a:lnTo>
                  <a:pt x="422" y="18"/>
                </a:lnTo>
                <a:lnTo>
                  <a:pt x="424" y="17"/>
                </a:lnTo>
                <a:lnTo>
                  <a:pt x="426" y="17"/>
                </a:lnTo>
                <a:lnTo>
                  <a:pt x="428" y="17"/>
                </a:lnTo>
                <a:lnTo>
                  <a:pt x="430" y="17"/>
                </a:lnTo>
                <a:lnTo>
                  <a:pt x="432" y="17"/>
                </a:lnTo>
                <a:lnTo>
                  <a:pt x="434" y="17"/>
                </a:lnTo>
                <a:lnTo>
                  <a:pt x="436" y="16"/>
                </a:lnTo>
                <a:lnTo>
                  <a:pt x="438" y="16"/>
                </a:lnTo>
                <a:lnTo>
                  <a:pt x="440" y="16"/>
                </a:lnTo>
                <a:lnTo>
                  <a:pt x="442" y="16"/>
                </a:lnTo>
                <a:lnTo>
                  <a:pt x="444" y="16"/>
                </a:lnTo>
                <a:lnTo>
                  <a:pt x="446" y="16"/>
                </a:lnTo>
                <a:lnTo>
                  <a:pt x="448" y="15"/>
                </a:lnTo>
                <a:lnTo>
                  <a:pt x="450" y="15"/>
                </a:lnTo>
                <a:lnTo>
                  <a:pt x="452" y="15"/>
                </a:lnTo>
                <a:lnTo>
                  <a:pt x="454" y="15"/>
                </a:lnTo>
                <a:lnTo>
                  <a:pt x="456" y="15"/>
                </a:lnTo>
                <a:lnTo>
                  <a:pt x="458" y="14"/>
                </a:lnTo>
                <a:lnTo>
                  <a:pt x="460" y="14"/>
                </a:lnTo>
                <a:lnTo>
                  <a:pt x="462" y="14"/>
                </a:lnTo>
                <a:lnTo>
                  <a:pt x="464" y="14"/>
                </a:lnTo>
                <a:lnTo>
                  <a:pt x="466" y="14"/>
                </a:lnTo>
                <a:lnTo>
                  <a:pt x="468" y="14"/>
                </a:lnTo>
                <a:lnTo>
                  <a:pt x="470" y="13"/>
                </a:lnTo>
                <a:lnTo>
                  <a:pt x="472" y="13"/>
                </a:lnTo>
                <a:lnTo>
                  <a:pt x="474" y="13"/>
                </a:lnTo>
                <a:lnTo>
                  <a:pt x="476" y="13"/>
                </a:lnTo>
                <a:lnTo>
                  <a:pt x="478" y="13"/>
                </a:lnTo>
                <a:lnTo>
                  <a:pt x="480" y="13"/>
                </a:lnTo>
                <a:lnTo>
                  <a:pt x="482" y="12"/>
                </a:lnTo>
                <a:lnTo>
                  <a:pt x="484" y="12"/>
                </a:lnTo>
                <a:lnTo>
                  <a:pt x="486" y="12"/>
                </a:lnTo>
                <a:lnTo>
                  <a:pt x="488" y="12"/>
                </a:lnTo>
                <a:lnTo>
                  <a:pt x="490" y="12"/>
                </a:lnTo>
                <a:lnTo>
                  <a:pt x="492" y="12"/>
                </a:lnTo>
                <a:lnTo>
                  <a:pt x="494" y="11"/>
                </a:lnTo>
                <a:lnTo>
                  <a:pt x="496" y="11"/>
                </a:lnTo>
                <a:lnTo>
                  <a:pt x="498" y="11"/>
                </a:lnTo>
                <a:lnTo>
                  <a:pt x="500" y="11"/>
                </a:lnTo>
                <a:lnTo>
                  <a:pt x="502" y="11"/>
                </a:lnTo>
                <a:lnTo>
                  <a:pt x="504" y="11"/>
                </a:lnTo>
                <a:lnTo>
                  <a:pt x="506" y="10"/>
                </a:lnTo>
                <a:lnTo>
                  <a:pt x="508" y="10"/>
                </a:lnTo>
                <a:lnTo>
                  <a:pt x="510" y="10"/>
                </a:lnTo>
                <a:lnTo>
                  <a:pt x="512" y="10"/>
                </a:lnTo>
                <a:lnTo>
                  <a:pt x="514" y="10"/>
                </a:lnTo>
                <a:lnTo>
                  <a:pt x="516" y="10"/>
                </a:lnTo>
                <a:lnTo>
                  <a:pt x="518" y="9"/>
                </a:lnTo>
                <a:lnTo>
                  <a:pt x="520" y="9"/>
                </a:lnTo>
                <a:lnTo>
                  <a:pt x="522" y="9"/>
                </a:lnTo>
                <a:lnTo>
                  <a:pt x="524" y="9"/>
                </a:lnTo>
                <a:lnTo>
                  <a:pt x="526" y="9"/>
                </a:lnTo>
                <a:lnTo>
                  <a:pt x="528" y="9"/>
                </a:lnTo>
                <a:lnTo>
                  <a:pt x="530" y="8"/>
                </a:lnTo>
                <a:lnTo>
                  <a:pt x="532" y="8"/>
                </a:lnTo>
                <a:lnTo>
                  <a:pt x="534" y="8"/>
                </a:lnTo>
                <a:lnTo>
                  <a:pt x="536" y="8"/>
                </a:lnTo>
                <a:lnTo>
                  <a:pt x="538" y="8"/>
                </a:lnTo>
                <a:lnTo>
                  <a:pt x="540" y="8"/>
                </a:lnTo>
                <a:lnTo>
                  <a:pt x="542" y="7"/>
                </a:lnTo>
                <a:lnTo>
                  <a:pt x="544" y="7"/>
                </a:lnTo>
                <a:lnTo>
                  <a:pt x="546" y="7"/>
                </a:lnTo>
                <a:lnTo>
                  <a:pt x="548" y="7"/>
                </a:lnTo>
                <a:lnTo>
                  <a:pt x="550" y="7"/>
                </a:lnTo>
                <a:lnTo>
                  <a:pt x="552" y="7"/>
                </a:lnTo>
                <a:lnTo>
                  <a:pt x="554" y="6"/>
                </a:lnTo>
                <a:lnTo>
                  <a:pt x="556" y="6"/>
                </a:lnTo>
                <a:lnTo>
                  <a:pt x="558" y="6"/>
                </a:lnTo>
                <a:lnTo>
                  <a:pt x="560" y="6"/>
                </a:lnTo>
                <a:lnTo>
                  <a:pt x="562" y="6"/>
                </a:lnTo>
                <a:lnTo>
                  <a:pt x="564" y="6"/>
                </a:lnTo>
                <a:lnTo>
                  <a:pt x="566" y="5"/>
                </a:lnTo>
                <a:lnTo>
                  <a:pt x="568" y="5"/>
                </a:lnTo>
                <a:lnTo>
                  <a:pt x="570" y="5"/>
                </a:lnTo>
                <a:lnTo>
                  <a:pt x="572" y="5"/>
                </a:lnTo>
                <a:lnTo>
                  <a:pt x="574" y="5"/>
                </a:lnTo>
                <a:lnTo>
                  <a:pt x="576" y="5"/>
                </a:lnTo>
                <a:lnTo>
                  <a:pt x="578" y="5"/>
                </a:lnTo>
                <a:lnTo>
                  <a:pt x="580" y="4"/>
                </a:lnTo>
                <a:lnTo>
                  <a:pt x="582" y="4"/>
                </a:lnTo>
                <a:lnTo>
                  <a:pt x="584" y="4"/>
                </a:lnTo>
                <a:lnTo>
                  <a:pt x="586" y="4"/>
                </a:lnTo>
                <a:lnTo>
                  <a:pt x="588" y="4"/>
                </a:lnTo>
                <a:lnTo>
                  <a:pt x="590" y="4"/>
                </a:lnTo>
                <a:lnTo>
                  <a:pt x="592" y="3"/>
                </a:lnTo>
                <a:lnTo>
                  <a:pt x="594" y="3"/>
                </a:lnTo>
                <a:lnTo>
                  <a:pt x="596" y="3"/>
                </a:lnTo>
                <a:lnTo>
                  <a:pt x="598" y="3"/>
                </a:lnTo>
                <a:lnTo>
                  <a:pt x="600" y="3"/>
                </a:lnTo>
                <a:lnTo>
                  <a:pt x="602" y="3"/>
                </a:lnTo>
                <a:lnTo>
                  <a:pt x="604" y="3"/>
                </a:lnTo>
                <a:lnTo>
                  <a:pt x="606" y="2"/>
                </a:lnTo>
                <a:lnTo>
                  <a:pt x="608" y="2"/>
                </a:lnTo>
                <a:lnTo>
                  <a:pt x="610" y="2"/>
                </a:lnTo>
                <a:lnTo>
                  <a:pt x="612" y="2"/>
                </a:lnTo>
                <a:lnTo>
                  <a:pt x="614" y="2"/>
                </a:lnTo>
                <a:lnTo>
                  <a:pt x="616" y="2"/>
                </a:lnTo>
                <a:lnTo>
                  <a:pt x="618" y="1"/>
                </a:lnTo>
                <a:lnTo>
                  <a:pt x="620" y="1"/>
                </a:lnTo>
                <a:lnTo>
                  <a:pt x="622" y="1"/>
                </a:lnTo>
                <a:lnTo>
                  <a:pt x="624" y="1"/>
                </a:lnTo>
                <a:lnTo>
                  <a:pt x="626" y="1"/>
                </a:lnTo>
                <a:lnTo>
                  <a:pt x="628" y="1"/>
                </a:lnTo>
                <a:lnTo>
                  <a:pt x="630" y="1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7" y="0"/>
                </a:lnTo>
              </a:path>
            </a:pathLst>
          </a:custGeom>
          <a:noFill/>
          <a:ln w="3365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" name="Freeform 172"/>
          <p:cNvSpPr>
            <a:spLocks/>
          </p:cNvSpPr>
          <p:nvPr/>
        </p:nvSpPr>
        <p:spPr bwMode="auto">
          <a:xfrm>
            <a:off x="4070688" y="5488266"/>
            <a:ext cx="2154781" cy="573620"/>
          </a:xfrm>
          <a:custGeom>
            <a:avLst/>
            <a:gdLst>
              <a:gd name="T0" fmla="*/ 35264 w 637"/>
              <a:gd name="T1" fmla="*/ 62371 h 90"/>
              <a:gd name="T2" fmla="*/ 77581 w 637"/>
              <a:gd name="T3" fmla="*/ 101353 h 90"/>
              <a:gd name="T4" fmla="*/ 119897 w 637"/>
              <a:gd name="T5" fmla="*/ 140335 h 90"/>
              <a:gd name="T6" fmla="*/ 162214 w 637"/>
              <a:gd name="T7" fmla="*/ 163724 h 90"/>
              <a:gd name="T8" fmla="*/ 204531 w 637"/>
              <a:gd name="T9" fmla="*/ 187113 h 90"/>
              <a:gd name="T10" fmla="*/ 246847 w 637"/>
              <a:gd name="T11" fmla="*/ 210502 h 90"/>
              <a:gd name="T12" fmla="*/ 289164 w 637"/>
              <a:gd name="T13" fmla="*/ 226095 h 90"/>
              <a:gd name="T14" fmla="*/ 331481 w 637"/>
              <a:gd name="T15" fmla="*/ 249484 h 90"/>
              <a:gd name="T16" fmla="*/ 373798 w 637"/>
              <a:gd name="T17" fmla="*/ 265077 h 90"/>
              <a:gd name="T18" fmla="*/ 416114 w 637"/>
              <a:gd name="T19" fmla="*/ 280670 h 90"/>
              <a:gd name="T20" fmla="*/ 458431 w 637"/>
              <a:gd name="T21" fmla="*/ 296263 h 90"/>
              <a:gd name="T22" fmla="*/ 500748 w 637"/>
              <a:gd name="T23" fmla="*/ 311856 h 90"/>
              <a:gd name="T24" fmla="*/ 543064 w 637"/>
              <a:gd name="T25" fmla="*/ 327448 h 90"/>
              <a:gd name="T26" fmla="*/ 585381 w 637"/>
              <a:gd name="T27" fmla="*/ 343041 h 90"/>
              <a:gd name="T28" fmla="*/ 627698 w 637"/>
              <a:gd name="T29" fmla="*/ 350838 h 90"/>
              <a:gd name="T30" fmla="*/ 670015 w 637"/>
              <a:gd name="T31" fmla="*/ 366430 h 90"/>
              <a:gd name="T32" fmla="*/ 712331 w 637"/>
              <a:gd name="T33" fmla="*/ 382023 h 90"/>
              <a:gd name="T34" fmla="*/ 754648 w 637"/>
              <a:gd name="T35" fmla="*/ 389819 h 90"/>
              <a:gd name="T36" fmla="*/ 796965 w 637"/>
              <a:gd name="T37" fmla="*/ 405412 h 90"/>
              <a:gd name="T38" fmla="*/ 839281 w 637"/>
              <a:gd name="T39" fmla="*/ 413209 h 90"/>
              <a:gd name="T40" fmla="*/ 881598 w 637"/>
              <a:gd name="T41" fmla="*/ 428801 h 90"/>
              <a:gd name="T42" fmla="*/ 923915 w 637"/>
              <a:gd name="T43" fmla="*/ 436598 h 90"/>
              <a:gd name="T44" fmla="*/ 966232 w 637"/>
              <a:gd name="T45" fmla="*/ 444394 h 90"/>
              <a:gd name="T46" fmla="*/ 1008548 w 637"/>
              <a:gd name="T47" fmla="*/ 459987 h 90"/>
              <a:gd name="T48" fmla="*/ 1050865 w 637"/>
              <a:gd name="T49" fmla="*/ 467783 h 90"/>
              <a:gd name="T50" fmla="*/ 1093182 w 637"/>
              <a:gd name="T51" fmla="*/ 475580 h 90"/>
              <a:gd name="T52" fmla="*/ 1135498 w 637"/>
              <a:gd name="T53" fmla="*/ 491172 h 90"/>
              <a:gd name="T54" fmla="*/ 1177815 w 637"/>
              <a:gd name="T55" fmla="*/ 498969 h 90"/>
              <a:gd name="T56" fmla="*/ 1220132 w 637"/>
              <a:gd name="T57" fmla="*/ 506765 h 90"/>
              <a:gd name="T58" fmla="*/ 1262448 w 637"/>
              <a:gd name="T59" fmla="*/ 514562 h 90"/>
              <a:gd name="T60" fmla="*/ 1304765 w 637"/>
              <a:gd name="T61" fmla="*/ 522358 h 90"/>
              <a:gd name="T62" fmla="*/ 1347082 w 637"/>
              <a:gd name="T63" fmla="*/ 537951 h 90"/>
              <a:gd name="T64" fmla="*/ 1389399 w 637"/>
              <a:gd name="T65" fmla="*/ 545747 h 90"/>
              <a:gd name="T66" fmla="*/ 1431715 w 637"/>
              <a:gd name="T67" fmla="*/ 553544 h 90"/>
              <a:gd name="T68" fmla="*/ 1474032 w 637"/>
              <a:gd name="T69" fmla="*/ 561340 h 90"/>
              <a:gd name="T70" fmla="*/ 1516349 w 637"/>
              <a:gd name="T71" fmla="*/ 569136 h 90"/>
              <a:gd name="T72" fmla="*/ 1558665 w 637"/>
              <a:gd name="T73" fmla="*/ 576933 h 90"/>
              <a:gd name="T74" fmla="*/ 1600982 w 637"/>
              <a:gd name="T75" fmla="*/ 584729 h 90"/>
              <a:gd name="T76" fmla="*/ 1643299 w 637"/>
              <a:gd name="T77" fmla="*/ 592526 h 90"/>
              <a:gd name="T78" fmla="*/ 1685615 w 637"/>
              <a:gd name="T79" fmla="*/ 600322 h 90"/>
              <a:gd name="T80" fmla="*/ 1727932 w 637"/>
              <a:gd name="T81" fmla="*/ 608118 h 90"/>
              <a:gd name="T82" fmla="*/ 1770249 w 637"/>
              <a:gd name="T83" fmla="*/ 615915 h 90"/>
              <a:gd name="T84" fmla="*/ 1812566 w 637"/>
              <a:gd name="T85" fmla="*/ 623711 h 90"/>
              <a:gd name="T86" fmla="*/ 1854883 w 637"/>
              <a:gd name="T87" fmla="*/ 631508 h 90"/>
              <a:gd name="T88" fmla="*/ 1897199 w 637"/>
              <a:gd name="T89" fmla="*/ 639304 h 90"/>
              <a:gd name="T90" fmla="*/ 1939516 w 637"/>
              <a:gd name="T91" fmla="*/ 647100 h 90"/>
              <a:gd name="T92" fmla="*/ 1981833 w 637"/>
              <a:gd name="T93" fmla="*/ 654897 h 90"/>
              <a:gd name="T94" fmla="*/ 2024149 w 637"/>
              <a:gd name="T95" fmla="*/ 662693 h 90"/>
              <a:gd name="T96" fmla="*/ 2066466 w 637"/>
              <a:gd name="T97" fmla="*/ 670489 h 90"/>
              <a:gd name="T98" fmla="*/ 2108783 w 637"/>
              <a:gd name="T99" fmla="*/ 678286 h 90"/>
              <a:gd name="T100" fmla="*/ 2151099 w 637"/>
              <a:gd name="T101" fmla="*/ 686082 h 90"/>
              <a:gd name="T102" fmla="*/ 2193416 w 637"/>
              <a:gd name="T103" fmla="*/ 693879 h 90"/>
              <a:gd name="T104" fmla="*/ 2235733 w 637"/>
              <a:gd name="T105" fmla="*/ 701675 h 9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637"/>
              <a:gd name="T160" fmla="*/ 0 h 90"/>
              <a:gd name="T161" fmla="*/ 637 w 637"/>
              <a:gd name="T162" fmla="*/ 90 h 9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637" h="90">
                <a:moveTo>
                  <a:pt x="0" y="0"/>
                </a:moveTo>
                <a:lnTo>
                  <a:pt x="2" y="3"/>
                </a:lnTo>
                <a:lnTo>
                  <a:pt x="4" y="4"/>
                </a:lnTo>
                <a:lnTo>
                  <a:pt x="6" y="6"/>
                </a:lnTo>
                <a:lnTo>
                  <a:pt x="8" y="7"/>
                </a:lnTo>
                <a:lnTo>
                  <a:pt x="10" y="8"/>
                </a:lnTo>
                <a:lnTo>
                  <a:pt x="12" y="9"/>
                </a:lnTo>
                <a:lnTo>
                  <a:pt x="14" y="10"/>
                </a:lnTo>
                <a:lnTo>
                  <a:pt x="16" y="11"/>
                </a:lnTo>
                <a:lnTo>
                  <a:pt x="18" y="12"/>
                </a:lnTo>
                <a:lnTo>
                  <a:pt x="20" y="13"/>
                </a:lnTo>
                <a:lnTo>
                  <a:pt x="22" y="13"/>
                </a:lnTo>
                <a:lnTo>
                  <a:pt x="24" y="14"/>
                </a:lnTo>
                <a:lnTo>
                  <a:pt x="26" y="15"/>
                </a:lnTo>
                <a:lnTo>
                  <a:pt x="28" y="16"/>
                </a:lnTo>
                <a:lnTo>
                  <a:pt x="30" y="16"/>
                </a:lnTo>
                <a:lnTo>
                  <a:pt x="32" y="17"/>
                </a:lnTo>
                <a:lnTo>
                  <a:pt x="34" y="18"/>
                </a:lnTo>
                <a:lnTo>
                  <a:pt x="36" y="18"/>
                </a:lnTo>
                <a:lnTo>
                  <a:pt x="38" y="19"/>
                </a:lnTo>
                <a:lnTo>
                  <a:pt x="40" y="19"/>
                </a:lnTo>
                <a:lnTo>
                  <a:pt x="42" y="20"/>
                </a:lnTo>
                <a:lnTo>
                  <a:pt x="44" y="20"/>
                </a:lnTo>
                <a:lnTo>
                  <a:pt x="46" y="21"/>
                </a:lnTo>
                <a:lnTo>
                  <a:pt x="48" y="22"/>
                </a:lnTo>
                <a:lnTo>
                  <a:pt x="50" y="22"/>
                </a:lnTo>
                <a:lnTo>
                  <a:pt x="52" y="23"/>
                </a:lnTo>
                <a:lnTo>
                  <a:pt x="54" y="23"/>
                </a:lnTo>
                <a:lnTo>
                  <a:pt x="56" y="24"/>
                </a:lnTo>
                <a:lnTo>
                  <a:pt x="58" y="24"/>
                </a:lnTo>
                <a:lnTo>
                  <a:pt x="60" y="25"/>
                </a:lnTo>
                <a:lnTo>
                  <a:pt x="62" y="25"/>
                </a:lnTo>
                <a:lnTo>
                  <a:pt x="64" y="26"/>
                </a:lnTo>
                <a:lnTo>
                  <a:pt x="66" y="26"/>
                </a:lnTo>
                <a:lnTo>
                  <a:pt x="68" y="26"/>
                </a:lnTo>
                <a:lnTo>
                  <a:pt x="70" y="27"/>
                </a:lnTo>
                <a:lnTo>
                  <a:pt x="72" y="27"/>
                </a:lnTo>
                <a:lnTo>
                  <a:pt x="74" y="28"/>
                </a:lnTo>
                <a:lnTo>
                  <a:pt x="76" y="28"/>
                </a:lnTo>
                <a:lnTo>
                  <a:pt x="78" y="29"/>
                </a:lnTo>
                <a:lnTo>
                  <a:pt x="80" y="29"/>
                </a:lnTo>
                <a:lnTo>
                  <a:pt x="82" y="29"/>
                </a:lnTo>
                <a:lnTo>
                  <a:pt x="84" y="30"/>
                </a:lnTo>
                <a:lnTo>
                  <a:pt x="86" y="30"/>
                </a:lnTo>
                <a:lnTo>
                  <a:pt x="88" y="31"/>
                </a:lnTo>
                <a:lnTo>
                  <a:pt x="90" y="31"/>
                </a:lnTo>
                <a:lnTo>
                  <a:pt x="92" y="31"/>
                </a:lnTo>
                <a:lnTo>
                  <a:pt x="94" y="32"/>
                </a:lnTo>
                <a:lnTo>
                  <a:pt x="96" y="32"/>
                </a:lnTo>
                <a:lnTo>
                  <a:pt x="98" y="33"/>
                </a:lnTo>
                <a:lnTo>
                  <a:pt x="100" y="33"/>
                </a:lnTo>
                <a:lnTo>
                  <a:pt x="102" y="33"/>
                </a:lnTo>
                <a:lnTo>
                  <a:pt x="104" y="34"/>
                </a:lnTo>
                <a:lnTo>
                  <a:pt x="106" y="34"/>
                </a:lnTo>
                <a:lnTo>
                  <a:pt x="108" y="34"/>
                </a:lnTo>
                <a:lnTo>
                  <a:pt x="110" y="35"/>
                </a:lnTo>
                <a:lnTo>
                  <a:pt x="112" y="35"/>
                </a:lnTo>
                <a:lnTo>
                  <a:pt x="114" y="35"/>
                </a:lnTo>
                <a:lnTo>
                  <a:pt x="116" y="36"/>
                </a:lnTo>
                <a:lnTo>
                  <a:pt x="118" y="36"/>
                </a:lnTo>
                <a:lnTo>
                  <a:pt x="120" y="36"/>
                </a:lnTo>
                <a:lnTo>
                  <a:pt x="122" y="37"/>
                </a:lnTo>
                <a:lnTo>
                  <a:pt x="124" y="37"/>
                </a:lnTo>
                <a:lnTo>
                  <a:pt x="126" y="37"/>
                </a:lnTo>
                <a:lnTo>
                  <a:pt x="128" y="38"/>
                </a:lnTo>
                <a:lnTo>
                  <a:pt x="130" y="38"/>
                </a:lnTo>
                <a:lnTo>
                  <a:pt x="132" y="38"/>
                </a:lnTo>
                <a:lnTo>
                  <a:pt x="134" y="39"/>
                </a:lnTo>
                <a:lnTo>
                  <a:pt x="136" y="39"/>
                </a:lnTo>
                <a:lnTo>
                  <a:pt x="138" y="39"/>
                </a:lnTo>
                <a:lnTo>
                  <a:pt x="140" y="40"/>
                </a:lnTo>
                <a:lnTo>
                  <a:pt x="142" y="40"/>
                </a:lnTo>
                <a:lnTo>
                  <a:pt x="144" y="40"/>
                </a:lnTo>
                <a:lnTo>
                  <a:pt x="146" y="41"/>
                </a:lnTo>
                <a:lnTo>
                  <a:pt x="148" y="41"/>
                </a:lnTo>
                <a:lnTo>
                  <a:pt x="150" y="41"/>
                </a:lnTo>
                <a:lnTo>
                  <a:pt x="152" y="42"/>
                </a:lnTo>
                <a:lnTo>
                  <a:pt x="154" y="42"/>
                </a:lnTo>
                <a:lnTo>
                  <a:pt x="156" y="42"/>
                </a:lnTo>
                <a:lnTo>
                  <a:pt x="158" y="43"/>
                </a:lnTo>
                <a:lnTo>
                  <a:pt x="160" y="43"/>
                </a:lnTo>
                <a:lnTo>
                  <a:pt x="162" y="43"/>
                </a:lnTo>
                <a:lnTo>
                  <a:pt x="164" y="43"/>
                </a:lnTo>
                <a:lnTo>
                  <a:pt x="166" y="44"/>
                </a:lnTo>
                <a:lnTo>
                  <a:pt x="168" y="44"/>
                </a:lnTo>
                <a:lnTo>
                  <a:pt x="170" y="44"/>
                </a:lnTo>
                <a:lnTo>
                  <a:pt x="172" y="45"/>
                </a:lnTo>
                <a:lnTo>
                  <a:pt x="174" y="45"/>
                </a:lnTo>
                <a:lnTo>
                  <a:pt x="176" y="45"/>
                </a:lnTo>
                <a:lnTo>
                  <a:pt x="178" y="45"/>
                </a:lnTo>
                <a:lnTo>
                  <a:pt x="180" y="46"/>
                </a:lnTo>
                <a:lnTo>
                  <a:pt x="182" y="46"/>
                </a:lnTo>
                <a:lnTo>
                  <a:pt x="184" y="46"/>
                </a:lnTo>
                <a:lnTo>
                  <a:pt x="186" y="46"/>
                </a:lnTo>
                <a:lnTo>
                  <a:pt x="188" y="47"/>
                </a:lnTo>
                <a:lnTo>
                  <a:pt x="190" y="47"/>
                </a:lnTo>
                <a:lnTo>
                  <a:pt x="192" y="47"/>
                </a:lnTo>
                <a:lnTo>
                  <a:pt x="194" y="48"/>
                </a:lnTo>
                <a:lnTo>
                  <a:pt x="196" y="48"/>
                </a:lnTo>
                <a:lnTo>
                  <a:pt x="198" y="48"/>
                </a:lnTo>
                <a:lnTo>
                  <a:pt x="200" y="48"/>
                </a:lnTo>
                <a:lnTo>
                  <a:pt x="202" y="49"/>
                </a:lnTo>
                <a:lnTo>
                  <a:pt x="204" y="49"/>
                </a:lnTo>
                <a:lnTo>
                  <a:pt x="206" y="49"/>
                </a:lnTo>
                <a:lnTo>
                  <a:pt x="208" y="49"/>
                </a:lnTo>
                <a:lnTo>
                  <a:pt x="210" y="50"/>
                </a:lnTo>
                <a:lnTo>
                  <a:pt x="212" y="50"/>
                </a:lnTo>
                <a:lnTo>
                  <a:pt x="214" y="50"/>
                </a:lnTo>
                <a:lnTo>
                  <a:pt x="216" y="50"/>
                </a:lnTo>
                <a:lnTo>
                  <a:pt x="218" y="51"/>
                </a:lnTo>
                <a:lnTo>
                  <a:pt x="220" y="51"/>
                </a:lnTo>
                <a:lnTo>
                  <a:pt x="222" y="51"/>
                </a:lnTo>
                <a:lnTo>
                  <a:pt x="224" y="51"/>
                </a:lnTo>
                <a:lnTo>
                  <a:pt x="226" y="52"/>
                </a:lnTo>
                <a:lnTo>
                  <a:pt x="228" y="52"/>
                </a:lnTo>
                <a:lnTo>
                  <a:pt x="230" y="52"/>
                </a:lnTo>
                <a:lnTo>
                  <a:pt x="232" y="52"/>
                </a:lnTo>
                <a:lnTo>
                  <a:pt x="234" y="53"/>
                </a:lnTo>
                <a:lnTo>
                  <a:pt x="236" y="53"/>
                </a:lnTo>
                <a:lnTo>
                  <a:pt x="238" y="53"/>
                </a:lnTo>
                <a:lnTo>
                  <a:pt x="240" y="53"/>
                </a:lnTo>
                <a:lnTo>
                  <a:pt x="242" y="54"/>
                </a:lnTo>
                <a:lnTo>
                  <a:pt x="244" y="54"/>
                </a:lnTo>
                <a:lnTo>
                  <a:pt x="246" y="54"/>
                </a:lnTo>
                <a:lnTo>
                  <a:pt x="248" y="54"/>
                </a:lnTo>
                <a:lnTo>
                  <a:pt x="250" y="55"/>
                </a:lnTo>
                <a:lnTo>
                  <a:pt x="252" y="55"/>
                </a:lnTo>
                <a:lnTo>
                  <a:pt x="254" y="55"/>
                </a:lnTo>
                <a:lnTo>
                  <a:pt x="256" y="55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6"/>
                </a:lnTo>
                <a:lnTo>
                  <a:pt x="266" y="56"/>
                </a:lnTo>
                <a:lnTo>
                  <a:pt x="268" y="57"/>
                </a:lnTo>
                <a:lnTo>
                  <a:pt x="270" y="57"/>
                </a:lnTo>
                <a:lnTo>
                  <a:pt x="272" y="57"/>
                </a:lnTo>
                <a:lnTo>
                  <a:pt x="274" y="57"/>
                </a:lnTo>
                <a:lnTo>
                  <a:pt x="276" y="58"/>
                </a:lnTo>
                <a:lnTo>
                  <a:pt x="278" y="58"/>
                </a:lnTo>
                <a:lnTo>
                  <a:pt x="280" y="58"/>
                </a:lnTo>
                <a:lnTo>
                  <a:pt x="282" y="58"/>
                </a:lnTo>
                <a:lnTo>
                  <a:pt x="284" y="59"/>
                </a:lnTo>
                <a:lnTo>
                  <a:pt x="286" y="59"/>
                </a:lnTo>
                <a:lnTo>
                  <a:pt x="288" y="59"/>
                </a:lnTo>
                <a:lnTo>
                  <a:pt x="290" y="59"/>
                </a:lnTo>
                <a:lnTo>
                  <a:pt x="292" y="59"/>
                </a:lnTo>
                <a:lnTo>
                  <a:pt x="294" y="60"/>
                </a:lnTo>
                <a:lnTo>
                  <a:pt x="296" y="60"/>
                </a:lnTo>
                <a:lnTo>
                  <a:pt x="298" y="60"/>
                </a:lnTo>
                <a:lnTo>
                  <a:pt x="300" y="60"/>
                </a:lnTo>
                <a:lnTo>
                  <a:pt x="302" y="60"/>
                </a:lnTo>
                <a:lnTo>
                  <a:pt x="304" y="61"/>
                </a:lnTo>
                <a:lnTo>
                  <a:pt x="306" y="61"/>
                </a:lnTo>
                <a:lnTo>
                  <a:pt x="308" y="61"/>
                </a:lnTo>
                <a:lnTo>
                  <a:pt x="310" y="61"/>
                </a:lnTo>
                <a:lnTo>
                  <a:pt x="312" y="62"/>
                </a:lnTo>
                <a:lnTo>
                  <a:pt x="314" y="62"/>
                </a:lnTo>
                <a:lnTo>
                  <a:pt x="316" y="62"/>
                </a:lnTo>
                <a:lnTo>
                  <a:pt x="318" y="62"/>
                </a:lnTo>
                <a:lnTo>
                  <a:pt x="320" y="62"/>
                </a:lnTo>
                <a:lnTo>
                  <a:pt x="322" y="63"/>
                </a:lnTo>
                <a:lnTo>
                  <a:pt x="324" y="63"/>
                </a:lnTo>
                <a:lnTo>
                  <a:pt x="326" y="63"/>
                </a:lnTo>
                <a:lnTo>
                  <a:pt x="328" y="63"/>
                </a:lnTo>
                <a:lnTo>
                  <a:pt x="330" y="63"/>
                </a:lnTo>
                <a:lnTo>
                  <a:pt x="332" y="64"/>
                </a:lnTo>
                <a:lnTo>
                  <a:pt x="334" y="64"/>
                </a:lnTo>
                <a:lnTo>
                  <a:pt x="336" y="64"/>
                </a:lnTo>
                <a:lnTo>
                  <a:pt x="338" y="64"/>
                </a:lnTo>
                <a:lnTo>
                  <a:pt x="340" y="64"/>
                </a:lnTo>
                <a:lnTo>
                  <a:pt x="342" y="65"/>
                </a:lnTo>
                <a:lnTo>
                  <a:pt x="344" y="65"/>
                </a:lnTo>
                <a:lnTo>
                  <a:pt x="346" y="65"/>
                </a:lnTo>
                <a:lnTo>
                  <a:pt x="348" y="65"/>
                </a:lnTo>
                <a:lnTo>
                  <a:pt x="350" y="65"/>
                </a:lnTo>
                <a:lnTo>
                  <a:pt x="352" y="66"/>
                </a:lnTo>
                <a:lnTo>
                  <a:pt x="354" y="66"/>
                </a:lnTo>
                <a:lnTo>
                  <a:pt x="356" y="66"/>
                </a:lnTo>
                <a:lnTo>
                  <a:pt x="358" y="66"/>
                </a:lnTo>
                <a:lnTo>
                  <a:pt x="360" y="66"/>
                </a:lnTo>
                <a:lnTo>
                  <a:pt x="362" y="67"/>
                </a:lnTo>
                <a:lnTo>
                  <a:pt x="364" y="67"/>
                </a:lnTo>
                <a:lnTo>
                  <a:pt x="366" y="67"/>
                </a:lnTo>
                <a:lnTo>
                  <a:pt x="368" y="67"/>
                </a:lnTo>
                <a:lnTo>
                  <a:pt x="370" y="67"/>
                </a:lnTo>
                <a:lnTo>
                  <a:pt x="372" y="68"/>
                </a:lnTo>
                <a:lnTo>
                  <a:pt x="374" y="68"/>
                </a:lnTo>
                <a:lnTo>
                  <a:pt x="376" y="68"/>
                </a:lnTo>
                <a:lnTo>
                  <a:pt x="378" y="68"/>
                </a:lnTo>
                <a:lnTo>
                  <a:pt x="380" y="68"/>
                </a:lnTo>
                <a:lnTo>
                  <a:pt x="382" y="69"/>
                </a:lnTo>
                <a:lnTo>
                  <a:pt x="384" y="69"/>
                </a:lnTo>
                <a:lnTo>
                  <a:pt x="386" y="69"/>
                </a:lnTo>
                <a:lnTo>
                  <a:pt x="388" y="69"/>
                </a:lnTo>
                <a:lnTo>
                  <a:pt x="390" y="69"/>
                </a:lnTo>
                <a:lnTo>
                  <a:pt x="392" y="70"/>
                </a:lnTo>
                <a:lnTo>
                  <a:pt x="394" y="70"/>
                </a:lnTo>
                <a:lnTo>
                  <a:pt x="396" y="70"/>
                </a:lnTo>
                <a:lnTo>
                  <a:pt x="398" y="70"/>
                </a:lnTo>
                <a:lnTo>
                  <a:pt x="400" y="70"/>
                </a:lnTo>
                <a:lnTo>
                  <a:pt x="402" y="70"/>
                </a:lnTo>
                <a:lnTo>
                  <a:pt x="404" y="71"/>
                </a:lnTo>
                <a:lnTo>
                  <a:pt x="406" y="71"/>
                </a:lnTo>
                <a:lnTo>
                  <a:pt x="408" y="71"/>
                </a:lnTo>
                <a:lnTo>
                  <a:pt x="410" y="71"/>
                </a:lnTo>
                <a:lnTo>
                  <a:pt x="412" y="71"/>
                </a:lnTo>
                <a:lnTo>
                  <a:pt x="414" y="72"/>
                </a:lnTo>
                <a:lnTo>
                  <a:pt x="416" y="72"/>
                </a:lnTo>
                <a:lnTo>
                  <a:pt x="418" y="72"/>
                </a:lnTo>
                <a:lnTo>
                  <a:pt x="420" y="72"/>
                </a:lnTo>
                <a:lnTo>
                  <a:pt x="422" y="72"/>
                </a:lnTo>
                <a:lnTo>
                  <a:pt x="424" y="73"/>
                </a:lnTo>
                <a:lnTo>
                  <a:pt x="426" y="73"/>
                </a:lnTo>
                <a:lnTo>
                  <a:pt x="428" y="73"/>
                </a:lnTo>
                <a:lnTo>
                  <a:pt x="430" y="73"/>
                </a:lnTo>
                <a:lnTo>
                  <a:pt x="432" y="73"/>
                </a:lnTo>
                <a:lnTo>
                  <a:pt x="434" y="73"/>
                </a:lnTo>
                <a:lnTo>
                  <a:pt x="436" y="74"/>
                </a:lnTo>
                <a:lnTo>
                  <a:pt x="438" y="74"/>
                </a:lnTo>
                <a:lnTo>
                  <a:pt x="440" y="74"/>
                </a:lnTo>
                <a:lnTo>
                  <a:pt x="442" y="74"/>
                </a:lnTo>
                <a:lnTo>
                  <a:pt x="444" y="74"/>
                </a:lnTo>
                <a:lnTo>
                  <a:pt x="446" y="74"/>
                </a:lnTo>
                <a:lnTo>
                  <a:pt x="448" y="75"/>
                </a:lnTo>
                <a:lnTo>
                  <a:pt x="450" y="75"/>
                </a:lnTo>
                <a:lnTo>
                  <a:pt x="452" y="75"/>
                </a:lnTo>
                <a:lnTo>
                  <a:pt x="454" y="75"/>
                </a:lnTo>
                <a:lnTo>
                  <a:pt x="456" y="75"/>
                </a:lnTo>
                <a:lnTo>
                  <a:pt x="458" y="76"/>
                </a:lnTo>
                <a:lnTo>
                  <a:pt x="460" y="76"/>
                </a:lnTo>
                <a:lnTo>
                  <a:pt x="462" y="76"/>
                </a:lnTo>
                <a:lnTo>
                  <a:pt x="464" y="76"/>
                </a:lnTo>
                <a:lnTo>
                  <a:pt x="466" y="76"/>
                </a:lnTo>
                <a:lnTo>
                  <a:pt x="468" y="76"/>
                </a:lnTo>
                <a:lnTo>
                  <a:pt x="470" y="77"/>
                </a:lnTo>
                <a:lnTo>
                  <a:pt x="472" y="77"/>
                </a:lnTo>
                <a:lnTo>
                  <a:pt x="474" y="77"/>
                </a:lnTo>
                <a:lnTo>
                  <a:pt x="476" y="77"/>
                </a:lnTo>
                <a:lnTo>
                  <a:pt x="478" y="77"/>
                </a:lnTo>
                <a:lnTo>
                  <a:pt x="480" y="77"/>
                </a:lnTo>
                <a:lnTo>
                  <a:pt x="482" y="78"/>
                </a:lnTo>
                <a:lnTo>
                  <a:pt x="484" y="78"/>
                </a:lnTo>
                <a:lnTo>
                  <a:pt x="486" y="78"/>
                </a:lnTo>
                <a:lnTo>
                  <a:pt x="488" y="78"/>
                </a:lnTo>
                <a:lnTo>
                  <a:pt x="490" y="78"/>
                </a:lnTo>
                <a:lnTo>
                  <a:pt x="492" y="78"/>
                </a:lnTo>
                <a:lnTo>
                  <a:pt x="494" y="79"/>
                </a:lnTo>
                <a:lnTo>
                  <a:pt x="496" y="79"/>
                </a:lnTo>
                <a:lnTo>
                  <a:pt x="498" y="79"/>
                </a:lnTo>
                <a:lnTo>
                  <a:pt x="500" y="79"/>
                </a:lnTo>
                <a:lnTo>
                  <a:pt x="502" y="79"/>
                </a:lnTo>
                <a:lnTo>
                  <a:pt x="504" y="79"/>
                </a:lnTo>
                <a:lnTo>
                  <a:pt x="506" y="80"/>
                </a:lnTo>
                <a:lnTo>
                  <a:pt x="508" y="80"/>
                </a:lnTo>
                <a:lnTo>
                  <a:pt x="510" y="80"/>
                </a:lnTo>
                <a:lnTo>
                  <a:pt x="512" y="80"/>
                </a:lnTo>
                <a:lnTo>
                  <a:pt x="514" y="80"/>
                </a:lnTo>
                <a:lnTo>
                  <a:pt x="516" y="80"/>
                </a:lnTo>
                <a:lnTo>
                  <a:pt x="518" y="81"/>
                </a:lnTo>
                <a:lnTo>
                  <a:pt x="520" y="81"/>
                </a:lnTo>
                <a:lnTo>
                  <a:pt x="522" y="81"/>
                </a:lnTo>
                <a:lnTo>
                  <a:pt x="524" y="81"/>
                </a:lnTo>
                <a:lnTo>
                  <a:pt x="526" y="81"/>
                </a:lnTo>
                <a:lnTo>
                  <a:pt x="528" y="81"/>
                </a:lnTo>
                <a:lnTo>
                  <a:pt x="530" y="82"/>
                </a:lnTo>
                <a:lnTo>
                  <a:pt x="532" y="82"/>
                </a:lnTo>
                <a:lnTo>
                  <a:pt x="534" y="82"/>
                </a:lnTo>
                <a:lnTo>
                  <a:pt x="536" y="82"/>
                </a:lnTo>
                <a:lnTo>
                  <a:pt x="538" y="82"/>
                </a:lnTo>
                <a:lnTo>
                  <a:pt x="540" y="82"/>
                </a:lnTo>
                <a:lnTo>
                  <a:pt x="542" y="83"/>
                </a:lnTo>
                <a:lnTo>
                  <a:pt x="544" y="83"/>
                </a:lnTo>
                <a:lnTo>
                  <a:pt x="546" y="83"/>
                </a:lnTo>
                <a:lnTo>
                  <a:pt x="548" y="83"/>
                </a:lnTo>
                <a:lnTo>
                  <a:pt x="550" y="83"/>
                </a:lnTo>
                <a:lnTo>
                  <a:pt x="552" y="83"/>
                </a:lnTo>
                <a:lnTo>
                  <a:pt x="554" y="84"/>
                </a:lnTo>
                <a:lnTo>
                  <a:pt x="556" y="84"/>
                </a:lnTo>
                <a:lnTo>
                  <a:pt x="558" y="84"/>
                </a:lnTo>
                <a:lnTo>
                  <a:pt x="560" y="84"/>
                </a:lnTo>
                <a:lnTo>
                  <a:pt x="562" y="84"/>
                </a:lnTo>
                <a:lnTo>
                  <a:pt x="564" y="84"/>
                </a:lnTo>
                <a:lnTo>
                  <a:pt x="566" y="85"/>
                </a:lnTo>
                <a:lnTo>
                  <a:pt x="568" y="85"/>
                </a:lnTo>
                <a:lnTo>
                  <a:pt x="570" y="85"/>
                </a:lnTo>
                <a:lnTo>
                  <a:pt x="572" y="85"/>
                </a:lnTo>
                <a:lnTo>
                  <a:pt x="574" y="85"/>
                </a:lnTo>
                <a:lnTo>
                  <a:pt x="576" y="85"/>
                </a:lnTo>
                <a:lnTo>
                  <a:pt x="578" y="85"/>
                </a:lnTo>
                <a:lnTo>
                  <a:pt x="580" y="86"/>
                </a:lnTo>
                <a:lnTo>
                  <a:pt x="582" y="86"/>
                </a:lnTo>
                <a:lnTo>
                  <a:pt x="584" y="86"/>
                </a:lnTo>
                <a:lnTo>
                  <a:pt x="586" y="86"/>
                </a:lnTo>
                <a:lnTo>
                  <a:pt x="588" y="86"/>
                </a:lnTo>
                <a:lnTo>
                  <a:pt x="590" y="86"/>
                </a:lnTo>
                <a:lnTo>
                  <a:pt x="592" y="87"/>
                </a:lnTo>
                <a:lnTo>
                  <a:pt x="594" y="87"/>
                </a:lnTo>
                <a:lnTo>
                  <a:pt x="596" y="87"/>
                </a:lnTo>
                <a:lnTo>
                  <a:pt x="598" y="87"/>
                </a:lnTo>
                <a:lnTo>
                  <a:pt x="600" y="87"/>
                </a:lnTo>
                <a:lnTo>
                  <a:pt x="602" y="87"/>
                </a:lnTo>
                <a:lnTo>
                  <a:pt x="604" y="87"/>
                </a:lnTo>
                <a:lnTo>
                  <a:pt x="606" y="88"/>
                </a:lnTo>
                <a:lnTo>
                  <a:pt x="608" y="88"/>
                </a:lnTo>
                <a:lnTo>
                  <a:pt x="610" y="88"/>
                </a:lnTo>
                <a:lnTo>
                  <a:pt x="612" y="88"/>
                </a:lnTo>
                <a:lnTo>
                  <a:pt x="614" y="88"/>
                </a:lnTo>
                <a:lnTo>
                  <a:pt x="616" y="88"/>
                </a:lnTo>
                <a:lnTo>
                  <a:pt x="618" y="89"/>
                </a:lnTo>
                <a:lnTo>
                  <a:pt x="620" y="89"/>
                </a:lnTo>
                <a:lnTo>
                  <a:pt x="622" y="89"/>
                </a:lnTo>
                <a:lnTo>
                  <a:pt x="624" y="89"/>
                </a:lnTo>
                <a:lnTo>
                  <a:pt x="626" y="89"/>
                </a:lnTo>
                <a:lnTo>
                  <a:pt x="628" y="89"/>
                </a:lnTo>
                <a:lnTo>
                  <a:pt x="630" y="89"/>
                </a:lnTo>
                <a:lnTo>
                  <a:pt x="632" y="90"/>
                </a:lnTo>
                <a:lnTo>
                  <a:pt x="634" y="90"/>
                </a:lnTo>
                <a:lnTo>
                  <a:pt x="636" y="90"/>
                </a:lnTo>
                <a:lnTo>
                  <a:pt x="637" y="90"/>
                </a:lnTo>
              </a:path>
            </a:pathLst>
          </a:custGeom>
          <a:noFill/>
          <a:ln w="3365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" name="Freeform 169"/>
          <p:cNvSpPr>
            <a:spLocks/>
          </p:cNvSpPr>
          <p:nvPr/>
        </p:nvSpPr>
        <p:spPr bwMode="auto">
          <a:xfrm>
            <a:off x="3329880" y="2811995"/>
            <a:ext cx="622831" cy="1919421"/>
          </a:xfrm>
          <a:custGeom>
            <a:avLst/>
            <a:gdLst>
              <a:gd name="T0" fmla="*/ 6429 w 202"/>
              <a:gd name="T1" fmla="*/ 2347913 h 305"/>
              <a:gd name="T2" fmla="*/ 19286 w 202"/>
              <a:gd name="T3" fmla="*/ 2347913 h 305"/>
              <a:gd name="T4" fmla="*/ 32143 w 202"/>
              <a:gd name="T5" fmla="*/ 2340215 h 305"/>
              <a:gd name="T6" fmla="*/ 45000 w 202"/>
              <a:gd name="T7" fmla="*/ 2332517 h 305"/>
              <a:gd name="T8" fmla="*/ 57857 w 202"/>
              <a:gd name="T9" fmla="*/ 2324819 h 305"/>
              <a:gd name="T10" fmla="*/ 70714 w 202"/>
              <a:gd name="T11" fmla="*/ 2317121 h 305"/>
              <a:gd name="T12" fmla="*/ 83572 w 202"/>
              <a:gd name="T13" fmla="*/ 2301725 h 305"/>
              <a:gd name="T14" fmla="*/ 96429 w 202"/>
              <a:gd name="T15" fmla="*/ 2294026 h 305"/>
              <a:gd name="T16" fmla="*/ 109286 w 202"/>
              <a:gd name="T17" fmla="*/ 2278630 h 305"/>
              <a:gd name="T18" fmla="*/ 122143 w 202"/>
              <a:gd name="T19" fmla="*/ 2263234 h 305"/>
              <a:gd name="T20" fmla="*/ 135000 w 202"/>
              <a:gd name="T21" fmla="*/ 2240140 h 305"/>
              <a:gd name="T22" fmla="*/ 147857 w 202"/>
              <a:gd name="T23" fmla="*/ 2217046 h 305"/>
              <a:gd name="T24" fmla="*/ 160715 w 202"/>
              <a:gd name="T25" fmla="*/ 2201650 h 305"/>
              <a:gd name="T26" fmla="*/ 173572 w 202"/>
              <a:gd name="T27" fmla="*/ 2170857 h 305"/>
              <a:gd name="T28" fmla="*/ 186429 w 202"/>
              <a:gd name="T29" fmla="*/ 2147763 h 305"/>
              <a:gd name="T30" fmla="*/ 199286 w 202"/>
              <a:gd name="T31" fmla="*/ 2116971 h 305"/>
              <a:gd name="T32" fmla="*/ 212143 w 202"/>
              <a:gd name="T33" fmla="*/ 2093877 h 305"/>
              <a:gd name="T34" fmla="*/ 225000 w 202"/>
              <a:gd name="T35" fmla="*/ 2055386 h 305"/>
              <a:gd name="T36" fmla="*/ 237858 w 202"/>
              <a:gd name="T37" fmla="*/ 2024594 h 305"/>
              <a:gd name="T38" fmla="*/ 250715 w 202"/>
              <a:gd name="T39" fmla="*/ 1993802 h 305"/>
              <a:gd name="T40" fmla="*/ 263572 w 202"/>
              <a:gd name="T41" fmla="*/ 1955311 h 305"/>
              <a:gd name="T42" fmla="*/ 276429 w 202"/>
              <a:gd name="T43" fmla="*/ 1916820 h 305"/>
              <a:gd name="T44" fmla="*/ 289286 w 202"/>
              <a:gd name="T45" fmla="*/ 1870632 h 305"/>
              <a:gd name="T46" fmla="*/ 302143 w 202"/>
              <a:gd name="T47" fmla="*/ 1832142 h 305"/>
              <a:gd name="T48" fmla="*/ 315001 w 202"/>
              <a:gd name="T49" fmla="*/ 1785953 h 305"/>
              <a:gd name="T50" fmla="*/ 327858 w 202"/>
              <a:gd name="T51" fmla="*/ 1739765 h 305"/>
              <a:gd name="T52" fmla="*/ 340715 w 202"/>
              <a:gd name="T53" fmla="*/ 1693576 h 305"/>
              <a:gd name="T54" fmla="*/ 353572 w 202"/>
              <a:gd name="T55" fmla="*/ 1647388 h 305"/>
              <a:gd name="T56" fmla="*/ 366429 w 202"/>
              <a:gd name="T57" fmla="*/ 1593501 h 305"/>
              <a:gd name="T58" fmla="*/ 379286 w 202"/>
              <a:gd name="T59" fmla="*/ 1539615 h 305"/>
              <a:gd name="T60" fmla="*/ 392144 w 202"/>
              <a:gd name="T61" fmla="*/ 1485728 h 305"/>
              <a:gd name="T62" fmla="*/ 405001 w 202"/>
              <a:gd name="T63" fmla="*/ 1424144 h 305"/>
              <a:gd name="T64" fmla="*/ 417858 w 202"/>
              <a:gd name="T65" fmla="*/ 1370257 h 305"/>
              <a:gd name="T66" fmla="*/ 430715 w 202"/>
              <a:gd name="T67" fmla="*/ 1308673 h 305"/>
              <a:gd name="T68" fmla="*/ 443572 w 202"/>
              <a:gd name="T69" fmla="*/ 1247088 h 305"/>
              <a:gd name="T70" fmla="*/ 456430 w 202"/>
              <a:gd name="T71" fmla="*/ 1177806 h 305"/>
              <a:gd name="T72" fmla="*/ 469287 w 202"/>
              <a:gd name="T73" fmla="*/ 1116221 h 305"/>
              <a:gd name="T74" fmla="*/ 482144 w 202"/>
              <a:gd name="T75" fmla="*/ 1046938 h 305"/>
              <a:gd name="T76" fmla="*/ 495001 w 202"/>
              <a:gd name="T77" fmla="*/ 977655 h 305"/>
              <a:gd name="T78" fmla="*/ 507858 w 202"/>
              <a:gd name="T79" fmla="*/ 908373 h 305"/>
              <a:gd name="T80" fmla="*/ 520715 w 202"/>
              <a:gd name="T81" fmla="*/ 831392 h 305"/>
              <a:gd name="T82" fmla="*/ 533573 w 202"/>
              <a:gd name="T83" fmla="*/ 754411 h 305"/>
              <a:gd name="T84" fmla="*/ 546430 w 202"/>
              <a:gd name="T85" fmla="*/ 677431 h 305"/>
              <a:gd name="T86" fmla="*/ 559287 w 202"/>
              <a:gd name="T87" fmla="*/ 600450 h 305"/>
              <a:gd name="T88" fmla="*/ 572144 w 202"/>
              <a:gd name="T89" fmla="*/ 523469 h 305"/>
              <a:gd name="T90" fmla="*/ 585001 w 202"/>
              <a:gd name="T91" fmla="*/ 438790 h 305"/>
              <a:gd name="T92" fmla="*/ 597858 w 202"/>
              <a:gd name="T93" fmla="*/ 354111 h 305"/>
              <a:gd name="T94" fmla="*/ 610716 w 202"/>
              <a:gd name="T95" fmla="*/ 269433 h 305"/>
              <a:gd name="T96" fmla="*/ 623573 w 202"/>
              <a:gd name="T97" fmla="*/ 184754 h 305"/>
              <a:gd name="T98" fmla="*/ 636430 w 202"/>
              <a:gd name="T99" fmla="*/ 92377 h 305"/>
              <a:gd name="T100" fmla="*/ 649287 w 202"/>
              <a:gd name="T101" fmla="*/ 0 h 30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02"/>
              <a:gd name="T154" fmla="*/ 0 h 305"/>
              <a:gd name="T155" fmla="*/ 202 w 202"/>
              <a:gd name="T156" fmla="*/ 305 h 30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02" h="305">
                <a:moveTo>
                  <a:pt x="0" y="305"/>
                </a:moveTo>
                <a:lnTo>
                  <a:pt x="2" y="305"/>
                </a:lnTo>
                <a:lnTo>
                  <a:pt x="4" y="305"/>
                </a:lnTo>
                <a:lnTo>
                  <a:pt x="6" y="305"/>
                </a:lnTo>
                <a:lnTo>
                  <a:pt x="8" y="304"/>
                </a:lnTo>
                <a:lnTo>
                  <a:pt x="10" y="304"/>
                </a:lnTo>
                <a:lnTo>
                  <a:pt x="12" y="304"/>
                </a:lnTo>
                <a:lnTo>
                  <a:pt x="14" y="303"/>
                </a:lnTo>
                <a:lnTo>
                  <a:pt x="16" y="303"/>
                </a:lnTo>
                <a:lnTo>
                  <a:pt x="18" y="302"/>
                </a:lnTo>
                <a:lnTo>
                  <a:pt x="20" y="302"/>
                </a:lnTo>
                <a:lnTo>
                  <a:pt x="22" y="301"/>
                </a:lnTo>
                <a:lnTo>
                  <a:pt x="24" y="300"/>
                </a:lnTo>
                <a:lnTo>
                  <a:pt x="26" y="299"/>
                </a:lnTo>
                <a:lnTo>
                  <a:pt x="28" y="299"/>
                </a:lnTo>
                <a:lnTo>
                  <a:pt x="30" y="298"/>
                </a:lnTo>
                <a:lnTo>
                  <a:pt x="32" y="297"/>
                </a:lnTo>
                <a:lnTo>
                  <a:pt x="34" y="296"/>
                </a:lnTo>
                <a:lnTo>
                  <a:pt x="36" y="295"/>
                </a:lnTo>
                <a:lnTo>
                  <a:pt x="38" y="294"/>
                </a:lnTo>
                <a:lnTo>
                  <a:pt x="40" y="292"/>
                </a:lnTo>
                <a:lnTo>
                  <a:pt x="42" y="291"/>
                </a:lnTo>
                <a:lnTo>
                  <a:pt x="44" y="290"/>
                </a:lnTo>
                <a:lnTo>
                  <a:pt x="46" y="288"/>
                </a:lnTo>
                <a:lnTo>
                  <a:pt x="48" y="287"/>
                </a:lnTo>
                <a:lnTo>
                  <a:pt x="50" y="286"/>
                </a:lnTo>
                <a:lnTo>
                  <a:pt x="52" y="284"/>
                </a:lnTo>
                <a:lnTo>
                  <a:pt x="54" y="282"/>
                </a:lnTo>
                <a:lnTo>
                  <a:pt x="56" y="281"/>
                </a:lnTo>
                <a:lnTo>
                  <a:pt x="58" y="279"/>
                </a:lnTo>
                <a:lnTo>
                  <a:pt x="60" y="277"/>
                </a:lnTo>
                <a:lnTo>
                  <a:pt x="62" y="275"/>
                </a:lnTo>
                <a:lnTo>
                  <a:pt x="64" y="273"/>
                </a:lnTo>
                <a:lnTo>
                  <a:pt x="66" y="272"/>
                </a:lnTo>
                <a:lnTo>
                  <a:pt x="68" y="270"/>
                </a:lnTo>
                <a:lnTo>
                  <a:pt x="70" y="267"/>
                </a:lnTo>
                <a:lnTo>
                  <a:pt x="72" y="265"/>
                </a:lnTo>
                <a:lnTo>
                  <a:pt x="74" y="263"/>
                </a:lnTo>
                <a:lnTo>
                  <a:pt x="76" y="261"/>
                </a:lnTo>
                <a:lnTo>
                  <a:pt x="78" y="259"/>
                </a:lnTo>
                <a:lnTo>
                  <a:pt x="80" y="256"/>
                </a:lnTo>
                <a:lnTo>
                  <a:pt x="82" y="254"/>
                </a:lnTo>
                <a:lnTo>
                  <a:pt x="84" y="251"/>
                </a:lnTo>
                <a:lnTo>
                  <a:pt x="86" y="249"/>
                </a:lnTo>
                <a:lnTo>
                  <a:pt x="88" y="246"/>
                </a:lnTo>
                <a:lnTo>
                  <a:pt x="90" y="243"/>
                </a:lnTo>
                <a:lnTo>
                  <a:pt x="92" y="241"/>
                </a:lnTo>
                <a:lnTo>
                  <a:pt x="94" y="238"/>
                </a:lnTo>
                <a:lnTo>
                  <a:pt x="96" y="235"/>
                </a:lnTo>
                <a:lnTo>
                  <a:pt x="98" y="232"/>
                </a:lnTo>
                <a:lnTo>
                  <a:pt x="100" y="229"/>
                </a:lnTo>
                <a:lnTo>
                  <a:pt x="102" y="226"/>
                </a:lnTo>
                <a:lnTo>
                  <a:pt x="104" y="223"/>
                </a:lnTo>
                <a:lnTo>
                  <a:pt x="106" y="220"/>
                </a:lnTo>
                <a:lnTo>
                  <a:pt x="108" y="217"/>
                </a:lnTo>
                <a:lnTo>
                  <a:pt x="110" y="214"/>
                </a:lnTo>
                <a:lnTo>
                  <a:pt x="112" y="210"/>
                </a:lnTo>
                <a:lnTo>
                  <a:pt x="114" y="207"/>
                </a:lnTo>
                <a:lnTo>
                  <a:pt x="116" y="203"/>
                </a:lnTo>
                <a:lnTo>
                  <a:pt x="118" y="200"/>
                </a:lnTo>
                <a:lnTo>
                  <a:pt x="120" y="196"/>
                </a:lnTo>
                <a:lnTo>
                  <a:pt x="122" y="193"/>
                </a:lnTo>
                <a:lnTo>
                  <a:pt x="124" y="189"/>
                </a:lnTo>
                <a:lnTo>
                  <a:pt x="126" y="185"/>
                </a:lnTo>
                <a:lnTo>
                  <a:pt x="128" y="182"/>
                </a:lnTo>
                <a:lnTo>
                  <a:pt x="130" y="178"/>
                </a:lnTo>
                <a:lnTo>
                  <a:pt x="132" y="174"/>
                </a:lnTo>
                <a:lnTo>
                  <a:pt x="134" y="170"/>
                </a:lnTo>
                <a:lnTo>
                  <a:pt x="136" y="166"/>
                </a:lnTo>
                <a:lnTo>
                  <a:pt x="138" y="162"/>
                </a:lnTo>
                <a:lnTo>
                  <a:pt x="140" y="158"/>
                </a:lnTo>
                <a:lnTo>
                  <a:pt x="142" y="153"/>
                </a:lnTo>
                <a:lnTo>
                  <a:pt x="144" y="149"/>
                </a:lnTo>
                <a:lnTo>
                  <a:pt x="146" y="145"/>
                </a:lnTo>
                <a:lnTo>
                  <a:pt x="148" y="140"/>
                </a:lnTo>
                <a:lnTo>
                  <a:pt x="150" y="136"/>
                </a:lnTo>
                <a:lnTo>
                  <a:pt x="152" y="132"/>
                </a:lnTo>
                <a:lnTo>
                  <a:pt x="154" y="127"/>
                </a:lnTo>
                <a:lnTo>
                  <a:pt x="156" y="122"/>
                </a:lnTo>
                <a:lnTo>
                  <a:pt x="158" y="118"/>
                </a:lnTo>
                <a:lnTo>
                  <a:pt x="160" y="113"/>
                </a:lnTo>
                <a:lnTo>
                  <a:pt x="162" y="108"/>
                </a:lnTo>
                <a:lnTo>
                  <a:pt x="164" y="103"/>
                </a:lnTo>
                <a:lnTo>
                  <a:pt x="166" y="98"/>
                </a:lnTo>
                <a:lnTo>
                  <a:pt x="168" y="94"/>
                </a:lnTo>
                <a:lnTo>
                  <a:pt x="170" y="88"/>
                </a:lnTo>
                <a:lnTo>
                  <a:pt x="172" y="83"/>
                </a:lnTo>
                <a:lnTo>
                  <a:pt x="174" y="78"/>
                </a:lnTo>
                <a:lnTo>
                  <a:pt x="176" y="73"/>
                </a:lnTo>
                <a:lnTo>
                  <a:pt x="178" y="68"/>
                </a:lnTo>
                <a:lnTo>
                  <a:pt x="180" y="62"/>
                </a:lnTo>
                <a:lnTo>
                  <a:pt x="182" y="57"/>
                </a:lnTo>
                <a:lnTo>
                  <a:pt x="184" y="52"/>
                </a:lnTo>
                <a:lnTo>
                  <a:pt x="186" y="46"/>
                </a:lnTo>
                <a:lnTo>
                  <a:pt x="188" y="41"/>
                </a:lnTo>
                <a:lnTo>
                  <a:pt x="190" y="35"/>
                </a:lnTo>
                <a:lnTo>
                  <a:pt x="192" y="29"/>
                </a:lnTo>
                <a:lnTo>
                  <a:pt x="194" y="24"/>
                </a:lnTo>
                <a:lnTo>
                  <a:pt x="196" y="18"/>
                </a:lnTo>
                <a:lnTo>
                  <a:pt x="198" y="12"/>
                </a:lnTo>
                <a:lnTo>
                  <a:pt x="200" y="6"/>
                </a:lnTo>
                <a:lnTo>
                  <a:pt x="202" y="0"/>
                </a:lnTo>
              </a:path>
            </a:pathLst>
          </a:custGeom>
          <a:noFill/>
          <a:ln w="3683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2620248" y="2805505"/>
            <a:ext cx="641104" cy="1924612"/>
            <a:chOff x="1096248" y="2805505"/>
            <a:chExt cx="641104" cy="1924612"/>
          </a:xfrm>
        </p:grpSpPr>
        <p:sp>
          <p:nvSpPr>
            <p:cNvPr id="171" name="Freeform 170"/>
            <p:cNvSpPr>
              <a:spLocks/>
            </p:cNvSpPr>
            <p:nvPr/>
          </p:nvSpPr>
          <p:spPr bwMode="auto">
            <a:xfrm>
              <a:off x="1149546" y="3041702"/>
              <a:ext cx="587806" cy="1688415"/>
            </a:xfrm>
            <a:custGeom>
              <a:avLst/>
              <a:gdLst>
                <a:gd name="T0" fmla="*/ 6416 w 191"/>
                <a:gd name="T1" fmla="*/ 46239 h 268"/>
                <a:gd name="T2" fmla="*/ 19249 w 191"/>
                <a:gd name="T3" fmla="*/ 131010 h 268"/>
                <a:gd name="T4" fmla="*/ 32082 w 191"/>
                <a:gd name="T5" fmla="*/ 215781 h 268"/>
                <a:gd name="T6" fmla="*/ 44915 w 191"/>
                <a:gd name="T7" fmla="*/ 292846 h 268"/>
                <a:gd name="T8" fmla="*/ 57748 w 191"/>
                <a:gd name="T9" fmla="*/ 369911 h 268"/>
                <a:gd name="T10" fmla="*/ 70581 w 191"/>
                <a:gd name="T11" fmla="*/ 446976 h 268"/>
                <a:gd name="T12" fmla="*/ 83414 w 191"/>
                <a:gd name="T13" fmla="*/ 524041 h 268"/>
                <a:gd name="T14" fmla="*/ 96247 w 191"/>
                <a:gd name="T15" fmla="*/ 601106 h 268"/>
                <a:gd name="T16" fmla="*/ 109080 w 191"/>
                <a:gd name="T17" fmla="*/ 670464 h 268"/>
                <a:gd name="T18" fmla="*/ 121913 w 191"/>
                <a:gd name="T19" fmla="*/ 739822 h 268"/>
                <a:gd name="T20" fmla="*/ 134746 w 191"/>
                <a:gd name="T21" fmla="*/ 809180 h 268"/>
                <a:gd name="T22" fmla="*/ 147579 w 191"/>
                <a:gd name="T23" fmla="*/ 878539 h 268"/>
                <a:gd name="T24" fmla="*/ 160412 w 191"/>
                <a:gd name="T25" fmla="*/ 940191 h 268"/>
                <a:gd name="T26" fmla="*/ 173245 w 191"/>
                <a:gd name="T27" fmla="*/ 1001843 h 268"/>
                <a:gd name="T28" fmla="*/ 186078 w 191"/>
                <a:gd name="T29" fmla="*/ 1063494 h 268"/>
                <a:gd name="T30" fmla="*/ 198911 w 191"/>
                <a:gd name="T31" fmla="*/ 1125146 h 268"/>
                <a:gd name="T32" fmla="*/ 211744 w 191"/>
                <a:gd name="T33" fmla="*/ 1186798 h 268"/>
                <a:gd name="T34" fmla="*/ 224577 w 191"/>
                <a:gd name="T35" fmla="*/ 1240743 h 268"/>
                <a:gd name="T36" fmla="*/ 237410 w 191"/>
                <a:gd name="T37" fmla="*/ 1294689 h 268"/>
                <a:gd name="T38" fmla="*/ 250243 w 191"/>
                <a:gd name="T39" fmla="*/ 1348634 h 268"/>
                <a:gd name="T40" fmla="*/ 263076 w 191"/>
                <a:gd name="T41" fmla="*/ 1394873 h 268"/>
                <a:gd name="T42" fmla="*/ 275909 w 191"/>
                <a:gd name="T43" fmla="*/ 1441112 h 268"/>
                <a:gd name="T44" fmla="*/ 288742 w 191"/>
                <a:gd name="T45" fmla="*/ 1487351 h 268"/>
                <a:gd name="T46" fmla="*/ 301575 w 191"/>
                <a:gd name="T47" fmla="*/ 1533590 h 268"/>
                <a:gd name="T48" fmla="*/ 314408 w 191"/>
                <a:gd name="T49" fmla="*/ 1579828 h 268"/>
                <a:gd name="T50" fmla="*/ 327241 w 191"/>
                <a:gd name="T51" fmla="*/ 1618361 h 268"/>
                <a:gd name="T52" fmla="*/ 340074 w 191"/>
                <a:gd name="T53" fmla="*/ 1656893 h 268"/>
                <a:gd name="T54" fmla="*/ 352907 w 191"/>
                <a:gd name="T55" fmla="*/ 1695426 h 268"/>
                <a:gd name="T56" fmla="*/ 365740 w 191"/>
                <a:gd name="T57" fmla="*/ 1733958 h 268"/>
                <a:gd name="T58" fmla="*/ 378573 w 191"/>
                <a:gd name="T59" fmla="*/ 1764784 h 268"/>
                <a:gd name="T60" fmla="*/ 391406 w 191"/>
                <a:gd name="T61" fmla="*/ 1795610 h 268"/>
                <a:gd name="T62" fmla="*/ 404239 w 191"/>
                <a:gd name="T63" fmla="*/ 1826436 h 268"/>
                <a:gd name="T64" fmla="*/ 417072 w 191"/>
                <a:gd name="T65" fmla="*/ 1857262 h 268"/>
                <a:gd name="T66" fmla="*/ 429905 w 191"/>
                <a:gd name="T67" fmla="*/ 1880381 h 268"/>
                <a:gd name="T68" fmla="*/ 442738 w 191"/>
                <a:gd name="T69" fmla="*/ 1911207 h 268"/>
                <a:gd name="T70" fmla="*/ 455571 w 191"/>
                <a:gd name="T71" fmla="*/ 1934326 h 268"/>
                <a:gd name="T72" fmla="*/ 468404 w 191"/>
                <a:gd name="T73" fmla="*/ 1949739 h 268"/>
                <a:gd name="T74" fmla="*/ 481237 w 191"/>
                <a:gd name="T75" fmla="*/ 1972859 h 268"/>
                <a:gd name="T76" fmla="*/ 494070 w 191"/>
                <a:gd name="T77" fmla="*/ 1988272 h 268"/>
                <a:gd name="T78" fmla="*/ 506903 w 191"/>
                <a:gd name="T79" fmla="*/ 2003685 h 268"/>
                <a:gd name="T80" fmla="*/ 519736 w 191"/>
                <a:gd name="T81" fmla="*/ 2019098 h 268"/>
                <a:gd name="T82" fmla="*/ 532569 w 191"/>
                <a:gd name="T83" fmla="*/ 2034511 h 268"/>
                <a:gd name="T84" fmla="*/ 545402 w 191"/>
                <a:gd name="T85" fmla="*/ 2042218 h 268"/>
                <a:gd name="T86" fmla="*/ 558235 w 191"/>
                <a:gd name="T87" fmla="*/ 2049924 h 268"/>
                <a:gd name="T88" fmla="*/ 571068 w 191"/>
                <a:gd name="T89" fmla="*/ 2057631 h 268"/>
                <a:gd name="T90" fmla="*/ 583901 w 191"/>
                <a:gd name="T91" fmla="*/ 2057631 h 268"/>
                <a:gd name="T92" fmla="*/ 596734 w 191"/>
                <a:gd name="T93" fmla="*/ 2065337 h 268"/>
                <a:gd name="T94" fmla="*/ 609567 w 191"/>
                <a:gd name="T95" fmla="*/ 2065337 h 268"/>
                <a:gd name="T96" fmla="*/ 612775 w 191"/>
                <a:gd name="T97" fmla="*/ 2065337 h 26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1"/>
                <a:gd name="T148" fmla="*/ 0 h 268"/>
                <a:gd name="T149" fmla="*/ 191 w 191"/>
                <a:gd name="T150" fmla="*/ 268 h 26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1" h="268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6" y="17"/>
                  </a:lnTo>
                  <a:lnTo>
                    <a:pt x="8" y="22"/>
                  </a:lnTo>
                  <a:lnTo>
                    <a:pt x="10" y="28"/>
                  </a:lnTo>
                  <a:lnTo>
                    <a:pt x="12" y="33"/>
                  </a:lnTo>
                  <a:lnTo>
                    <a:pt x="14" y="38"/>
                  </a:lnTo>
                  <a:lnTo>
                    <a:pt x="16" y="43"/>
                  </a:lnTo>
                  <a:lnTo>
                    <a:pt x="18" y="48"/>
                  </a:lnTo>
                  <a:lnTo>
                    <a:pt x="20" y="53"/>
                  </a:lnTo>
                  <a:lnTo>
                    <a:pt x="22" y="58"/>
                  </a:lnTo>
                  <a:lnTo>
                    <a:pt x="24" y="63"/>
                  </a:lnTo>
                  <a:lnTo>
                    <a:pt x="26" y="68"/>
                  </a:lnTo>
                  <a:lnTo>
                    <a:pt x="28" y="73"/>
                  </a:lnTo>
                  <a:lnTo>
                    <a:pt x="30" y="78"/>
                  </a:lnTo>
                  <a:lnTo>
                    <a:pt x="32" y="83"/>
                  </a:lnTo>
                  <a:lnTo>
                    <a:pt x="34" y="87"/>
                  </a:lnTo>
                  <a:lnTo>
                    <a:pt x="36" y="92"/>
                  </a:lnTo>
                  <a:lnTo>
                    <a:pt x="38" y="96"/>
                  </a:lnTo>
                  <a:lnTo>
                    <a:pt x="40" y="101"/>
                  </a:lnTo>
                  <a:lnTo>
                    <a:pt x="42" y="105"/>
                  </a:lnTo>
                  <a:lnTo>
                    <a:pt x="44" y="110"/>
                  </a:lnTo>
                  <a:lnTo>
                    <a:pt x="46" y="114"/>
                  </a:lnTo>
                  <a:lnTo>
                    <a:pt x="48" y="118"/>
                  </a:lnTo>
                  <a:lnTo>
                    <a:pt x="50" y="122"/>
                  </a:lnTo>
                  <a:lnTo>
                    <a:pt x="52" y="126"/>
                  </a:lnTo>
                  <a:lnTo>
                    <a:pt x="54" y="130"/>
                  </a:lnTo>
                  <a:lnTo>
                    <a:pt x="56" y="134"/>
                  </a:lnTo>
                  <a:lnTo>
                    <a:pt x="58" y="138"/>
                  </a:lnTo>
                  <a:lnTo>
                    <a:pt x="60" y="142"/>
                  </a:lnTo>
                  <a:lnTo>
                    <a:pt x="62" y="146"/>
                  </a:lnTo>
                  <a:lnTo>
                    <a:pt x="64" y="150"/>
                  </a:lnTo>
                  <a:lnTo>
                    <a:pt x="66" y="154"/>
                  </a:lnTo>
                  <a:lnTo>
                    <a:pt x="68" y="157"/>
                  </a:lnTo>
                  <a:lnTo>
                    <a:pt x="70" y="161"/>
                  </a:lnTo>
                  <a:lnTo>
                    <a:pt x="72" y="164"/>
                  </a:lnTo>
                  <a:lnTo>
                    <a:pt x="74" y="168"/>
                  </a:lnTo>
                  <a:lnTo>
                    <a:pt x="76" y="171"/>
                  </a:lnTo>
                  <a:lnTo>
                    <a:pt x="78" y="175"/>
                  </a:lnTo>
                  <a:lnTo>
                    <a:pt x="80" y="178"/>
                  </a:lnTo>
                  <a:lnTo>
                    <a:pt x="82" y="181"/>
                  </a:lnTo>
                  <a:lnTo>
                    <a:pt x="84" y="184"/>
                  </a:lnTo>
                  <a:lnTo>
                    <a:pt x="86" y="187"/>
                  </a:lnTo>
                  <a:lnTo>
                    <a:pt x="88" y="190"/>
                  </a:lnTo>
                  <a:lnTo>
                    <a:pt x="90" y="193"/>
                  </a:lnTo>
                  <a:lnTo>
                    <a:pt x="92" y="196"/>
                  </a:lnTo>
                  <a:lnTo>
                    <a:pt x="94" y="199"/>
                  </a:lnTo>
                  <a:lnTo>
                    <a:pt x="96" y="202"/>
                  </a:lnTo>
                  <a:lnTo>
                    <a:pt x="98" y="205"/>
                  </a:lnTo>
                  <a:lnTo>
                    <a:pt x="100" y="208"/>
                  </a:lnTo>
                  <a:lnTo>
                    <a:pt x="102" y="210"/>
                  </a:lnTo>
                  <a:lnTo>
                    <a:pt x="104" y="213"/>
                  </a:lnTo>
                  <a:lnTo>
                    <a:pt x="106" y="215"/>
                  </a:lnTo>
                  <a:lnTo>
                    <a:pt x="108" y="218"/>
                  </a:lnTo>
                  <a:lnTo>
                    <a:pt x="110" y="220"/>
                  </a:lnTo>
                  <a:lnTo>
                    <a:pt x="112" y="222"/>
                  </a:lnTo>
                  <a:lnTo>
                    <a:pt x="114" y="225"/>
                  </a:lnTo>
                  <a:lnTo>
                    <a:pt x="116" y="227"/>
                  </a:lnTo>
                  <a:lnTo>
                    <a:pt x="118" y="229"/>
                  </a:lnTo>
                  <a:lnTo>
                    <a:pt x="120" y="231"/>
                  </a:lnTo>
                  <a:lnTo>
                    <a:pt x="122" y="233"/>
                  </a:lnTo>
                  <a:lnTo>
                    <a:pt x="124" y="235"/>
                  </a:lnTo>
                  <a:lnTo>
                    <a:pt x="126" y="237"/>
                  </a:lnTo>
                  <a:lnTo>
                    <a:pt x="128" y="239"/>
                  </a:lnTo>
                  <a:lnTo>
                    <a:pt x="130" y="241"/>
                  </a:lnTo>
                  <a:lnTo>
                    <a:pt x="132" y="243"/>
                  </a:lnTo>
                  <a:lnTo>
                    <a:pt x="134" y="244"/>
                  </a:lnTo>
                  <a:lnTo>
                    <a:pt x="136" y="246"/>
                  </a:lnTo>
                  <a:lnTo>
                    <a:pt x="138" y="248"/>
                  </a:lnTo>
                  <a:lnTo>
                    <a:pt x="140" y="249"/>
                  </a:lnTo>
                  <a:lnTo>
                    <a:pt x="142" y="251"/>
                  </a:lnTo>
                  <a:lnTo>
                    <a:pt x="144" y="252"/>
                  </a:lnTo>
                  <a:lnTo>
                    <a:pt x="146" y="253"/>
                  </a:lnTo>
                  <a:lnTo>
                    <a:pt x="148" y="255"/>
                  </a:lnTo>
                  <a:lnTo>
                    <a:pt x="150" y="256"/>
                  </a:lnTo>
                  <a:lnTo>
                    <a:pt x="152" y="257"/>
                  </a:lnTo>
                  <a:lnTo>
                    <a:pt x="154" y="258"/>
                  </a:lnTo>
                  <a:lnTo>
                    <a:pt x="156" y="259"/>
                  </a:lnTo>
                  <a:lnTo>
                    <a:pt x="158" y="260"/>
                  </a:lnTo>
                  <a:lnTo>
                    <a:pt x="160" y="261"/>
                  </a:lnTo>
                  <a:lnTo>
                    <a:pt x="162" y="262"/>
                  </a:lnTo>
                  <a:lnTo>
                    <a:pt x="164" y="263"/>
                  </a:lnTo>
                  <a:lnTo>
                    <a:pt x="166" y="264"/>
                  </a:lnTo>
                  <a:lnTo>
                    <a:pt x="168" y="264"/>
                  </a:lnTo>
                  <a:lnTo>
                    <a:pt x="170" y="265"/>
                  </a:lnTo>
                  <a:lnTo>
                    <a:pt x="172" y="265"/>
                  </a:lnTo>
                  <a:lnTo>
                    <a:pt x="174" y="266"/>
                  </a:lnTo>
                  <a:lnTo>
                    <a:pt x="176" y="266"/>
                  </a:lnTo>
                  <a:lnTo>
                    <a:pt x="178" y="267"/>
                  </a:lnTo>
                  <a:lnTo>
                    <a:pt x="180" y="267"/>
                  </a:lnTo>
                  <a:lnTo>
                    <a:pt x="182" y="267"/>
                  </a:lnTo>
                  <a:lnTo>
                    <a:pt x="184" y="268"/>
                  </a:lnTo>
                  <a:lnTo>
                    <a:pt x="186" y="268"/>
                  </a:lnTo>
                  <a:lnTo>
                    <a:pt x="188" y="268"/>
                  </a:lnTo>
                  <a:lnTo>
                    <a:pt x="190" y="268"/>
                  </a:lnTo>
                  <a:lnTo>
                    <a:pt x="191" y="268"/>
                  </a:lnTo>
                </a:path>
              </a:pathLst>
            </a:custGeom>
            <a:noFill/>
            <a:ln w="3683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Freeform 173"/>
            <p:cNvSpPr>
              <a:spLocks/>
            </p:cNvSpPr>
            <p:nvPr/>
          </p:nvSpPr>
          <p:spPr bwMode="auto">
            <a:xfrm>
              <a:off x="1096248" y="2805505"/>
              <a:ext cx="53298" cy="240089"/>
            </a:xfrm>
            <a:custGeom>
              <a:avLst/>
              <a:gdLst>
                <a:gd name="T0" fmla="*/ 55562 w 12"/>
                <a:gd name="T1" fmla="*/ 293687 h 35"/>
                <a:gd name="T2" fmla="*/ 46302 w 12"/>
                <a:gd name="T3" fmla="*/ 251732 h 35"/>
                <a:gd name="T4" fmla="*/ 37041 w 12"/>
                <a:gd name="T5" fmla="*/ 201385 h 35"/>
                <a:gd name="T6" fmla="*/ 27781 w 12"/>
                <a:gd name="T7" fmla="*/ 151039 h 35"/>
                <a:gd name="T8" fmla="*/ 18521 w 12"/>
                <a:gd name="T9" fmla="*/ 100693 h 35"/>
                <a:gd name="T10" fmla="*/ 9260 w 12"/>
                <a:gd name="T11" fmla="*/ 50346 h 35"/>
                <a:gd name="T12" fmla="*/ 0 w 12"/>
                <a:gd name="T13" fmla="*/ 0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35"/>
                <a:gd name="T23" fmla="*/ 12 w 12"/>
                <a:gd name="T24" fmla="*/ 35 h 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35">
                  <a:moveTo>
                    <a:pt x="12" y="35"/>
                  </a:moveTo>
                  <a:lnTo>
                    <a:pt x="10" y="30"/>
                  </a:lnTo>
                  <a:lnTo>
                    <a:pt x="8" y="24"/>
                  </a:lnTo>
                  <a:lnTo>
                    <a:pt x="6" y="18"/>
                  </a:lnTo>
                  <a:lnTo>
                    <a:pt x="4" y="12"/>
                  </a:lnTo>
                  <a:lnTo>
                    <a:pt x="2" y="6"/>
                  </a:lnTo>
                  <a:lnTo>
                    <a:pt x="0" y="0"/>
                  </a:lnTo>
                </a:path>
              </a:pathLst>
            </a:custGeom>
            <a:noFill/>
            <a:ln w="3683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" name="Line 176"/>
          <p:cNvSpPr>
            <a:spLocks noChangeShapeType="1"/>
          </p:cNvSpPr>
          <p:nvPr/>
        </p:nvSpPr>
        <p:spPr bwMode="auto">
          <a:xfrm flipH="1">
            <a:off x="2075793" y="2805506"/>
            <a:ext cx="3972910" cy="391988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5" name="Line 186"/>
          <p:cNvSpPr>
            <a:spLocks noChangeShapeType="1"/>
          </p:cNvSpPr>
          <p:nvPr/>
        </p:nvSpPr>
        <p:spPr bwMode="auto">
          <a:xfrm>
            <a:off x="5097981" y="2802234"/>
            <a:ext cx="0" cy="3929642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8" name="Line 174"/>
          <p:cNvSpPr>
            <a:spLocks noChangeShapeType="1"/>
          </p:cNvSpPr>
          <p:nvPr/>
        </p:nvSpPr>
        <p:spPr bwMode="auto">
          <a:xfrm>
            <a:off x="3290123" y="2779001"/>
            <a:ext cx="0" cy="3865917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79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19688"/>
              </p:ext>
            </p:extLst>
          </p:nvPr>
        </p:nvGraphicFramePr>
        <p:xfrm>
          <a:off x="2915255" y="2570258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304668" progId="Equation.DSMT4">
                  <p:embed/>
                </p:oleObj>
              </mc:Choice>
              <mc:Fallback>
                <p:oleObj name="Equation" r:id="rId5" imgW="812447" imgH="304668" progId="Equation.DSMT4">
                  <p:embed/>
                  <p:pic>
                    <p:nvPicPr>
                      <p:cNvPr id="179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255" y="2570258"/>
                        <a:ext cx="81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Line 175"/>
          <p:cNvSpPr>
            <a:spLocks noChangeShapeType="1"/>
          </p:cNvSpPr>
          <p:nvPr/>
        </p:nvSpPr>
        <p:spPr bwMode="auto">
          <a:xfrm flipH="1">
            <a:off x="1739450" y="5469904"/>
            <a:ext cx="4470400" cy="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81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55263"/>
              </p:ext>
            </p:extLst>
          </p:nvPr>
        </p:nvGraphicFramePr>
        <p:xfrm>
          <a:off x="6287638" y="5346079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7836" imgH="304668" progId="Equation.DSMT4">
                  <p:embed/>
                </p:oleObj>
              </mc:Choice>
              <mc:Fallback>
                <p:oleObj name="Equation" r:id="rId7" imgW="837836" imgH="304668" progId="Equation.DSMT4">
                  <p:embed/>
                  <p:pic>
                    <p:nvPicPr>
                      <p:cNvPr id="181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638" y="5346079"/>
                        <a:ext cx="838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 Box 192"/>
          <p:cNvSpPr txBox="1">
            <a:spLocks noChangeArrowheads="1"/>
          </p:cNvSpPr>
          <p:nvPr/>
        </p:nvSpPr>
        <p:spPr bwMode="auto">
          <a:xfrm>
            <a:off x="6374794" y="2680119"/>
            <a:ext cx="4151312" cy="8002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The inverse of the right side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is on top</a:t>
            </a:r>
          </a:p>
        </p:txBody>
      </p:sp>
      <p:sp>
        <p:nvSpPr>
          <p:cNvPr id="183" name="Text Box 192"/>
          <p:cNvSpPr txBox="1">
            <a:spLocks noChangeArrowheads="1"/>
          </p:cNvSpPr>
          <p:nvPr/>
        </p:nvSpPr>
        <p:spPr bwMode="auto">
          <a:xfrm>
            <a:off x="6416832" y="3431627"/>
            <a:ext cx="4151312" cy="8002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The inverse of the left side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is on bottom</a:t>
            </a:r>
          </a:p>
        </p:txBody>
      </p:sp>
      <p:sp>
        <p:nvSpPr>
          <p:cNvPr id="184" name="Text Box 192"/>
          <p:cNvSpPr txBox="1">
            <a:spLocks noChangeArrowheads="1"/>
          </p:cNvSpPr>
          <p:nvPr/>
        </p:nvSpPr>
        <p:spPr bwMode="auto">
          <a:xfrm>
            <a:off x="6416832" y="4308948"/>
            <a:ext cx="4151312" cy="8002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Each graph is split along the axis of symmetry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3637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5" presetClass="emph" presetSubtype="0" repeatCount="3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mph" presetSubtype="0" repeatCount="3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 animBg="1"/>
      <p:bldP spid="167" grpId="1" animBg="1"/>
      <p:bldP spid="168" grpId="0" animBg="1"/>
      <p:bldP spid="168" grpId="1" animBg="1"/>
      <p:bldP spid="170" grpId="0" animBg="1"/>
      <p:bldP spid="173" grpId="0" animBg="1"/>
      <p:bldP spid="175" grpId="0" animBg="1"/>
      <p:bldP spid="175" grpId="1" animBg="1"/>
      <p:bldP spid="180" grpId="0" animBg="1"/>
      <p:bldP spid="182" grpId="0" animBg="1"/>
      <p:bldP spid="183" grpId="0" animBg="1"/>
      <p:bldP spid="18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14">
            <a:extLst>
              <a:ext uri="{FF2B5EF4-FFF2-40B4-BE49-F238E27FC236}">
                <a16:creationId xmlns:a16="http://schemas.microsoft.com/office/drawing/2014/main" id="{45E5C814-704D-4520-9633-572B9AA9260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65698" y="3341543"/>
            <a:ext cx="4818813" cy="4795180"/>
            <a:chOff x="-192" y="1075"/>
            <a:chExt cx="2712" cy="2698"/>
          </a:xfrm>
        </p:grpSpPr>
        <p:sp>
          <p:nvSpPr>
            <p:cNvPr id="23" name="AutoShape 13">
              <a:extLst>
                <a:ext uri="{FF2B5EF4-FFF2-40B4-BE49-F238E27FC236}">
                  <a16:creationId xmlns:a16="http://schemas.microsoft.com/office/drawing/2014/main" id="{973AE4CE-CD4E-462F-B851-7A4C7F4BE38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Rectangle 15">
              <a:extLst>
                <a:ext uri="{FF2B5EF4-FFF2-40B4-BE49-F238E27FC236}">
                  <a16:creationId xmlns:a16="http://schemas.microsoft.com/office/drawing/2014/main" id="{51D0FD79-866B-4201-97FE-9E119DA89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Gill Sans MT" pitchFamily="34" charset="0"/>
              </a:endParaRPr>
            </a:p>
          </p:txBody>
        </p:sp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E804FFFD-EA40-44A7-A3B4-0C661A1B9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7">
              <a:extLst>
                <a:ext uri="{FF2B5EF4-FFF2-40B4-BE49-F238E27FC236}">
                  <a16:creationId xmlns:a16="http://schemas.microsoft.com/office/drawing/2014/main" id="{DB5E029A-0224-4CDF-8F18-FEA4E98BA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8">
              <a:extLst>
                <a:ext uri="{FF2B5EF4-FFF2-40B4-BE49-F238E27FC236}">
                  <a16:creationId xmlns:a16="http://schemas.microsoft.com/office/drawing/2014/main" id="{CCA1C381-3E46-4245-A3D3-A1D3DA5D9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EA192376-6AFB-4DDD-AD76-E2AD3C4BFE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8CC206CF-FF8A-46AA-A609-A290DDF4E3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">
              <a:extLst>
                <a:ext uri="{FF2B5EF4-FFF2-40B4-BE49-F238E27FC236}">
                  <a16:creationId xmlns:a16="http://schemas.microsoft.com/office/drawing/2014/main" id="{BD7E37FC-EF3A-4D2F-B244-4BEC2F850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2">
              <a:extLst>
                <a:ext uri="{FF2B5EF4-FFF2-40B4-BE49-F238E27FC236}">
                  <a16:creationId xmlns:a16="http://schemas.microsoft.com/office/drawing/2014/main" id="{0B079166-1A9D-47F0-A674-558E67478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1F95C5B9-27C6-4F26-AC83-0AFF5B9F9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F1036DD2-BD9D-471B-906B-343B063BF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5">
              <a:extLst>
                <a:ext uri="{FF2B5EF4-FFF2-40B4-BE49-F238E27FC236}">
                  <a16:creationId xmlns:a16="http://schemas.microsoft.com/office/drawing/2014/main" id="{7FA172BA-8CF7-4D67-B282-3349DA025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6">
              <a:extLst>
                <a:ext uri="{FF2B5EF4-FFF2-40B4-BE49-F238E27FC236}">
                  <a16:creationId xmlns:a16="http://schemas.microsoft.com/office/drawing/2014/main" id="{D382BBA9-F761-44DD-976B-3D621EFB9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7">
              <a:extLst>
                <a:ext uri="{FF2B5EF4-FFF2-40B4-BE49-F238E27FC236}">
                  <a16:creationId xmlns:a16="http://schemas.microsoft.com/office/drawing/2014/main" id="{C7C40EFA-E3E6-4283-B66A-ABD93DA2C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339F8EE9-6B87-4727-9E96-4175724009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9">
              <a:extLst>
                <a:ext uri="{FF2B5EF4-FFF2-40B4-BE49-F238E27FC236}">
                  <a16:creationId xmlns:a16="http://schemas.microsoft.com/office/drawing/2014/main" id="{2C0055B1-109F-4C7E-8E72-2CC28747A6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0">
              <a:extLst>
                <a:ext uri="{FF2B5EF4-FFF2-40B4-BE49-F238E27FC236}">
                  <a16:creationId xmlns:a16="http://schemas.microsoft.com/office/drawing/2014/main" id="{8F55EB67-CCCF-431C-A4C5-F941B2AD5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1">
              <a:extLst>
                <a:ext uri="{FF2B5EF4-FFF2-40B4-BE49-F238E27FC236}">
                  <a16:creationId xmlns:a16="http://schemas.microsoft.com/office/drawing/2014/main" id="{93545EE4-D1C8-4866-8023-51AD9777D1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2">
              <a:extLst>
                <a:ext uri="{FF2B5EF4-FFF2-40B4-BE49-F238E27FC236}">
                  <a16:creationId xmlns:a16="http://schemas.microsoft.com/office/drawing/2014/main" id="{6499EF99-0518-4F89-A2DE-77723CC7C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3">
              <a:extLst>
                <a:ext uri="{FF2B5EF4-FFF2-40B4-BE49-F238E27FC236}">
                  <a16:creationId xmlns:a16="http://schemas.microsoft.com/office/drawing/2014/main" id="{15C05EE4-D8B6-49D4-BF3F-1A2C7F9531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4">
              <a:extLst>
                <a:ext uri="{FF2B5EF4-FFF2-40B4-BE49-F238E27FC236}">
                  <a16:creationId xmlns:a16="http://schemas.microsoft.com/office/drawing/2014/main" id="{012B069E-CAA6-4565-962F-A06A806D8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5">
              <a:extLst>
                <a:ext uri="{FF2B5EF4-FFF2-40B4-BE49-F238E27FC236}">
                  <a16:creationId xmlns:a16="http://schemas.microsoft.com/office/drawing/2014/main" id="{988BB5B7-3E60-4633-A9E5-19A6DAD64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663B2F22-34AB-4C62-9928-D0594C1C56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7">
              <a:extLst>
                <a:ext uri="{FF2B5EF4-FFF2-40B4-BE49-F238E27FC236}">
                  <a16:creationId xmlns:a16="http://schemas.microsoft.com/office/drawing/2014/main" id="{2E20FB49-786C-416D-9B05-7E3E08C13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8">
              <a:extLst>
                <a:ext uri="{FF2B5EF4-FFF2-40B4-BE49-F238E27FC236}">
                  <a16:creationId xmlns:a16="http://schemas.microsoft.com/office/drawing/2014/main" id="{3D2BC8D7-74E2-4B8A-AA91-60CCDCE67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9">
              <a:extLst>
                <a:ext uri="{FF2B5EF4-FFF2-40B4-BE49-F238E27FC236}">
                  <a16:creationId xmlns:a16="http://schemas.microsoft.com/office/drawing/2014/main" id="{39DF3B2C-C51A-46AA-9558-713AF5FD1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0">
              <a:extLst>
                <a:ext uri="{FF2B5EF4-FFF2-40B4-BE49-F238E27FC236}">
                  <a16:creationId xmlns:a16="http://schemas.microsoft.com/office/drawing/2014/main" id="{EAC944C5-55B5-4D1F-AFDA-16B99CF76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12AA1C8C-DD5B-43E6-A409-44FAF5ED36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70BD9A32-696F-4690-B4DD-CDD538132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3">
              <a:extLst>
                <a:ext uri="{FF2B5EF4-FFF2-40B4-BE49-F238E27FC236}">
                  <a16:creationId xmlns:a16="http://schemas.microsoft.com/office/drawing/2014/main" id="{A8F90538-8F89-4CD5-AF8B-9DD599304F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4">
              <a:extLst>
                <a:ext uri="{FF2B5EF4-FFF2-40B4-BE49-F238E27FC236}">
                  <a16:creationId xmlns:a16="http://schemas.microsoft.com/office/drawing/2014/main" id="{F619391B-EA5B-4DA9-8B69-88259C4DE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5">
              <a:extLst>
                <a:ext uri="{FF2B5EF4-FFF2-40B4-BE49-F238E27FC236}">
                  <a16:creationId xmlns:a16="http://schemas.microsoft.com/office/drawing/2014/main" id="{3F66CEC3-E86F-48A1-8C34-14205B709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6">
              <a:extLst>
                <a:ext uri="{FF2B5EF4-FFF2-40B4-BE49-F238E27FC236}">
                  <a16:creationId xmlns:a16="http://schemas.microsoft.com/office/drawing/2014/main" id="{1BEF5044-D75E-4363-A65B-60D6E0825B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7">
              <a:extLst>
                <a:ext uri="{FF2B5EF4-FFF2-40B4-BE49-F238E27FC236}">
                  <a16:creationId xmlns:a16="http://schemas.microsoft.com/office/drawing/2014/main" id="{C8538751-43D2-4D71-AB2E-54BD1D11E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48">
              <a:extLst>
                <a:ext uri="{FF2B5EF4-FFF2-40B4-BE49-F238E27FC236}">
                  <a16:creationId xmlns:a16="http://schemas.microsoft.com/office/drawing/2014/main" id="{4AA96517-1907-45A5-A3D3-FAF286B01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49">
              <a:extLst>
                <a:ext uri="{FF2B5EF4-FFF2-40B4-BE49-F238E27FC236}">
                  <a16:creationId xmlns:a16="http://schemas.microsoft.com/office/drawing/2014/main" id="{C198D01F-56AB-45BD-83E7-CF5E37703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0">
              <a:extLst>
                <a:ext uri="{FF2B5EF4-FFF2-40B4-BE49-F238E27FC236}">
                  <a16:creationId xmlns:a16="http://schemas.microsoft.com/office/drawing/2014/main" id="{F0CD3926-47F7-4DF0-9FA2-D23D58DC06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1">
              <a:extLst>
                <a:ext uri="{FF2B5EF4-FFF2-40B4-BE49-F238E27FC236}">
                  <a16:creationId xmlns:a16="http://schemas.microsoft.com/office/drawing/2014/main" id="{74520328-00C9-4339-9CD6-5950F4763B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2">
              <a:extLst>
                <a:ext uri="{FF2B5EF4-FFF2-40B4-BE49-F238E27FC236}">
                  <a16:creationId xmlns:a16="http://schemas.microsoft.com/office/drawing/2014/main" id="{8B4EBA58-B6ED-4CD2-BD09-03024C79C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53">
              <a:extLst>
                <a:ext uri="{FF2B5EF4-FFF2-40B4-BE49-F238E27FC236}">
                  <a16:creationId xmlns:a16="http://schemas.microsoft.com/office/drawing/2014/main" id="{CD2C474C-0C7D-4DE0-8E07-0735C7ABF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54">
              <a:extLst>
                <a:ext uri="{FF2B5EF4-FFF2-40B4-BE49-F238E27FC236}">
                  <a16:creationId xmlns:a16="http://schemas.microsoft.com/office/drawing/2014/main" id="{73B1B886-101F-4D16-B39D-509406B2D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55">
              <a:extLst>
                <a:ext uri="{FF2B5EF4-FFF2-40B4-BE49-F238E27FC236}">
                  <a16:creationId xmlns:a16="http://schemas.microsoft.com/office/drawing/2014/main" id="{47A7D5C4-5DD6-4AC4-8C68-B607BE1B6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6">
              <a:extLst>
                <a:ext uri="{FF2B5EF4-FFF2-40B4-BE49-F238E27FC236}">
                  <a16:creationId xmlns:a16="http://schemas.microsoft.com/office/drawing/2014/main" id="{8863E52D-5A41-41C0-A7E8-63DB42D18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57">
              <a:extLst>
                <a:ext uri="{FF2B5EF4-FFF2-40B4-BE49-F238E27FC236}">
                  <a16:creationId xmlns:a16="http://schemas.microsoft.com/office/drawing/2014/main" id="{DF20C45C-9107-4870-9A9B-2B3636C8E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58">
              <a:extLst>
                <a:ext uri="{FF2B5EF4-FFF2-40B4-BE49-F238E27FC236}">
                  <a16:creationId xmlns:a16="http://schemas.microsoft.com/office/drawing/2014/main" id="{E73E4800-9B24-4672-8BD2-57373DBFC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59">
              <a:extLst>
                <a:ext uri="{FF2B5EF4-FFF2-40B4-BE49-F238E27FC236}">
                  <a16:creationId xmlns:a16="http://schemas.microsoft.com/office/drawing/2014/main" id="{D80AF683-5792-4EB1-B07E-69ADB3830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60">
              <a:extLst>
                <a:ext uri="{FF2B5EF4-FFF2-40B4-BE49-F238E27FC236}">
                  <a16:creationId xmlns:a16="http://schemas.microsoft.com/office/drawing/2014/main" id="{AD4DC628-F30C-43E2-9D9D-4534D3B35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61">
              <a:extLst>
                <a:ext uri="{FF2B5EF4-FFF2-40B4-BE49-F238E27FC236}">
                  <a16:creationId xmlns:a16="http://schemas.microsoft.com/office/drawing/2014/main" id="{C37C72A6-556A-4919-871D-5A0C27222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62">
              <a:extLst>
                <a:ext uri="{FF2B5EF4-FFF2-40B4-BE49-F238E27FC236}">
                  <a16:creationId xmlns:a16="http://schemas.microsoft.com/office/drawing/2014/main" id="{190B76B4-ED7D-496D-BFCB-AA27D0C2F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3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" name="Freeform 63">
              <a:extLst>
                <a:ext uri="{FF2B5EF4-FFF2-40B4-BE49-F238E27FC236}">
                  <a16:creationId xmlns:a16="http://schemas.microsoft.com/office/drawing/2014/main" id="{9C75AADA-1B22-4503-9250-6162124D6E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3" name="Line 64">
              <a:extLst>
                <a:ext uri="{FF2B5EF4-FFF2-40B4-BE49-F238E27FC236}">
                  <a16:creationId xmlns:a16="http://schemas.microsoft.com/office/drawing/2014/main" id="{78A20C4C-D20A-40A6-8B2A-85491426C8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65">
              <a:extLst>
                <a:ext uri="{FF2B5EF4-FFF2-40B4-BE49-F238E27FC236}">
                  <a16:creationId xmlns:a16="http://schemas.microsoft.com/office/drawing/2014/main" id="{635A409A-1991-4E36-97AB-5FAF18EB98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66">
              <a:extLst>
                <a:ext uri="{FF2B5EF4-FFF2-40B4-BE49-F238E27FC236}">
                  <a16:creationId xmlns:a16="http://schemas.microsoft.com/office/drawing/2014/main" id="{864270FC-7199-4C11-AD33-0AC42EB038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67">
              <a:extLst>
                <a:ext uri="{FF2B5EF4-FFF2-40B4-BE49-F238E27FC236}">
                  <a16:creationId xmlns:a16="http://schemas.microsoft.com/office/drawing/2014/main" id="{1E04D888-343F-45BC-B16E-4BC2710F3B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68">
              <a:extLst>
                <a:ext uri="{FF2B5EF4-FFF2-40B4-BE49-F238E27FC236}">
                  <a16:creationId xmlns:a16="http://schemas.microsoft.com/office/drawing/2014/main" id="{19965818-D3F8-456B-B34F-6AA6B79F8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3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8" name="Freeform 69">
              <a:extLst>
                <a:ext uri="{FF2B5EF4-FFF2-40B4-BE49-F238E27FC236}">
                  <a16:creationId xmlns:a16="http://schemas.microsoft.com/office/drawing/2014/main" id="{2F999C67-5F40-4E61-B991-0BA94C02CD62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9" name="Rectangle 70">
              <a:extLst>
                <a:ext uri="{FF2B5EF4-FFF2-40B4-BE49-F238E27FC236}">
                  <a16:creationId xmlns:a16="http://schemas.microsoft.com/office/drawing/2014/main" id="{4CA1A411-5AB4-4093-8481-E209C8700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80" name="Line 71">
              <a:extLst>
                <a:ext uri="{FF2B5EF4-FFF2-40B4-BE49-F238E27FC236}">
                  <a16:creationId xmlns:a16="http://schemas.microsoft.com/office/drawing/2014/main" id="{3CA7F8C8-9758-4F4B-94E9-0A7991382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72">
              <a:extLst>
                <a:ext uri="{FF2B5EF4-FFF2-40B4-BE49-F238E27FC236}">
                  <a16:creationId xmlns:a16="http://schemas.microsoft.com/office/drawing/2014/main" id="{9E8F5112-965E-4244-9C91-4750E1910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2" name="Line 73">
              <a:extLst>
                <a:ext uri="{FF2B5EF4-FFF2-40B4-BE49-F238E27FC236}">
                  <a16:creationId xmlns:a16="http://schemas.microsoft.com/office/drawing/2014/main" id="{4271280B-BB2B-4F15-B3A9-BE8FB7CB9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74">
              <a:extLst>
                <a:ext uri="{FF2B5EF4-FFF2-40B4-BE49-F238E27FC236}">
                  <a16:creationId xmlns:a16="http://schemas.microsoft.com/office/drawing/2014/main" id="{25230D6D-0555-484D-AFA9-3622E5496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4" name="Line 75">
              <a:extLst>
                <a:ext uri="{FF2B5EF4-FFF2-40B4-BE49-F238E27FC236}">
                  <a16:creationId xmlns:a16="http://schemas.microsoft.com/office/drawing/2014/main" id="{6E309F6B-4DCE-4BED-82DC-A5FEDCABF5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76">
              <a:extLst>
                <a:ext uri="{FF2B5EF4-FFF2-40B4-BE49-F238E27FC236}">
                  <a16:creationId xmlns:a16="http://schemas.microsoft.com/office/drawing/2014/main" id="{B0A5591E-1510-4ED4-A2F1-746A54AC2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6" name="Line 77">
              <a:extLst>
                <a:ext uri="{FF2B5EF4-FFF2-40B4-BE49-F238E27FC236}">
                  <a16:creationId xmlns:a16="http://schemas.microsoft.com/office/drawing/2014/main" id="{4FCBCB7B-B748-49DE-B2AF-4D10436EE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78">
              <a:extLst>
                <a:ext uri="{FF2B5EF4-FFF2-40B4-BE49-F238E27FC236}">
                  <a16:creationId xmlns:a16="http://schemas.microsoft.com/office/drawing/2014/main" id="{AAD6724C-B314-4E81-9AB2-90877D216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8" name="Rectangle 79">
              <a:extLst>
                <a:ext uri="{FF2B5EF4-FFF2-40B4-BE49-F238E27FC236}">
                  <a16:creationId xmlns:a16="http://schemas.microsoft.com/office/drawing/2014/main" id="{5421B6A8-0913-4D33-8BC2-D3C8A800A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9" name="Line 80">
              <a:extLst>
                <a:ext uri="{FF2B5EF4-FFF2-40B4-BE49-F238E27FC236}">
                  <a16:creationId xmlns:a16="http://schemas.microsoft.com/office/drawing/2014/main" id="{2C37C151-93B0-45D1-82C4-076C69D81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81">
              <a:extLst>
                <a:ext uri="{FF2B5EF4-FFF2-40B4-BE49-F238E27FC236}">
                  <a16:creationId xmlns:a16="http://schemas.microsoft.com/office/drawing/2014/main" id="{00EF28CA-B47D-4688-A14F-2B2527CE5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1" name="Line 82">
              <a:extLst>
                <a:ext uri="{FF2B5EF4-FFF2-40B4-BE49-F238E27FC236}">
                  <a16:creationId xmlns:a16="http://schemas.microsoft.com/office/drawing/2014/main" id="{B2997CD1-414A-4EBA-BCD6-BD253D447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83">
              <a:extLst>
                <a:ext uri="{FF2B5EF4-FFF2-40B4-BE49-F238E27FC236}">
                  <a16:creationId xmlns:a16="http://schemas.microsoft.com/office/drawing/2014/main" id="{3254552E-EA8D-4F29-85B1-7A1090DFD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3" name="Line 84">
              <a:extLst>
                <a:ext uri="{FF2B5EF4-FFF2-40B4-BE49-F238E27FC236}">
                  <a16:creationId xmlns:a16="http://schemas.microsoft.com/office/drawing/2014/main" id="{BDCB9D9B-4BFF-4AF0-AC19-7CD8A60AB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85">
              <a:extLst>
                <a:ext uri="{FF2B5EF4-FFF2-40B4-BE49-F238E27FC236}">
                  <a16:creationId xmlns:a16="http://schemas.microsoft.com/office/drawing/2014/main" id="{952B0AA1-0B99-4A2F-A601-D1B3EF6ED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5" name="Line 86">
              <a:extLst>
                <a:ext uri="{FF2B5EF4-FFF2-40B4-BE49-F238E27FC236}">
                  <a16:creationId xmlns:a16="http://schemas.microsoft.com/office/drawing/2014/main" id="{130B0118-EF15-46B7-9898-8856F6011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87">
              <a:extLst>
                <a:ext uri="{FF2B5EF4-FFF2-40B4-BE49-F238E27FC236}">
                  <a16:creationId xmlns:a16="http://schemas.microsoft.com/office/drawing/2014/main" id="{9072EBAA-8BD4-4100-9B4D-5E5740A4D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7" name="Line 88">
              <a:extLst>
                <a:ext uri="{FF2B5EF4-FFF2-40B4-BE49-F238E27FC236}">
                  <a16:creationId xmlns:a16="http://schemas.microsoft.com/office/drawing/2014/main" id="{463158B5-3AA7-4480-AD66-6AF75B214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89">
              <a:extLst>
                <a:ext uri="{FF2B5EF4-FFF2-40B4-BE49-F238E27FC236}">
                  <a16:creationId xmlns:a16="http://schemas.microsoft.com/office/drawing/2014/main" id="{9FDFF939-E5DA-4818-A64A-BF7DF9D49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99" name="Line 90">
              <a:extLst>
                <a:ext uri="{FF2B5EF4-FFF2-40B4-BE49-F238E27FC236}">
                  <a16:creationId xmlns:a16="http://schemas.microsoft.com/office/drawing/2014/main" id="{1554A16A-999A-4BD7-AB36-A67E271AF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91">
              <a:extLst>
                <a:ext uri="{FF2B5EF4-FFF2-40B4-BE49-F238E27FC236}">
                  <a16:creationId xmlns:a16="http://schemas.microsoft.com/office/drawing/2014/main" id="{D4FED76D-ECA8-4B10-B6D0-716E7AEFA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01" name="Line 92">
              <a:extLst>
                <a:ext uri="{FF2B5EF4-FFF2-40B4-BE49-F238E27FC236}">
                  <a16:creationId xmlns:a16="http://schemas.microsoft.com/office/drawing/2014/main" id="{FBACE243-3DFA-4449-81D3-A2BFAF7BA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93">
              <a:extLst>
                <a:ext uri="{FF2B5EF4-FFF2-40B4-BE49-F238E27FC236}">
                  <a16:creationId xmlns:a16="http://schemas.microsoft.com/office/drawing/2014/main" id="{D2EFED2F-1629-468F-AEF0-BA34BE3F6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3" name="Rectangle 94">
              <a:extLst>
                <a:ext uri="{FF2B5EF4-FFF2-40B4-BE49-F238E27FC236}">
                  <a16:creationId xmlns:a16="http://schemas.microsoft.com/office/drawing/2014/main" id="{07353554-8B89-43E6-823E-34A80A024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4" name="Line 95">
              <a:extLst>
                <a:ext uri="{FF2B5EF4-FFF2-40B4-BE49-F238E27FC236}">
                  <a16:creationId xmlns:a16="http://schemas.microsoft.com/office/drawing/2014/main" id="{40CCE692-5488-4E29-9BC0-96BDAB1CDB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96">
              <a:extLst>
                <a:ext uri="{FF2B5EF4-FFF2-40B4-BE49-F238E27FC236}">
                  <a16:creationId xmlns:a16="http://schemas.microsoft.com/office/drawing/2014/main" id="{082FAB42-1A01-4389-9387-CBE0280E7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6" name="Line 97">
              <a:extLst>
                <a:ext uri="{FF2B5EF4-FFF2-40B4-BE49-F238E27FC236}">
                  <a16:creationId xmlns:a16="http://schemas.microsoft.com/office/drawing/2014/main" id="{EF4CF5E3-8B0A-4004-9E42-55A1885D5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Rectangle 98">
              <a:extLst>
                <a:ext uri="{FF2B5EF4-FFF2-40B4-BE49-F238E27FC236}">
                  <a16:creationId xmlns:a16="http://schemas.microsoft.com/office/drawing/2014/main" id="{2A09B612-04C0-49FB-BAC0-C90A9067A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8" name="Line 99">
              <a:extLst>
                <a:ext uri="{FF2B5EF4-FFF2-40B4-BE49-F238E27FC236}">
                  <a16:creationId xmlns:a16="http://schemas.microsoft.com/office/drawing/2014/main" id="{FAD6F37B-13AA-458D-BB79-8C7771343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Rectangle 100">
              <a:extLst>
                <a:ext uri="{FF2B5EF4-FFF2-40B4-BE49-F238E27FC236}">
                  <a16:creationId xmlns:a16="http://schemas.microsoft.com/office/drawing/2014/main" id="{0FC44332-104F-49DE-871C-87FE1E49B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0" name="Line 101">
              <a:extLst>
                <a:ext uri="{FF2B5EF4-FFF2-40B4-BE49-F238E27FC236}">
                  <a16:creationId xmlns:a16="http://schemas.microsoft.com/office/drawing/2014/main" id="{AB3FE76F-273B-4CFF-9341-2F1CCFAB0A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102">
              <a:extLst>
                <a:ext uri="{FF2B5EF4-FFF2-40B4-BE49-F238E27FC236}">
                  <a16:creationId xmlns:a16="http://schemas.microsoft.com/office/drawing/2014/main" id="{9585E684-72DE-4453-88D3-FBEF12B27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10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12" name="Line 103">
              <a:extLst>
                <a:ext uri="{FF2B5EF4-FFF2-40B4-BE49-F238E27FC236}">
                  <a16:creationId xmlns:a16="http://schemas.microsoft.com/office/drawing/2014/main" id="{1F098D43-ED8B-472E-A9FC-6AA192DED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Rectangle 104">
              <a:extLst>
                <a:ext uri="{FF2B5EF4-FFF2-40B4-BE49-F238E27FC236}">
                  <a16:creationId xmlns:a16="http://schemas.microsoft.com/office/drawing/2014/main" id="{8F4139F4-DE14-43B3-9CE6-147F20F9E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14" name="Line 105">
              <a:extLst>
                <a:ext uri="{FF2B5EF4-FFF2-40B4-BE49-F238E27FC236}">
                  <a16:creationId xmlns:a16="http://schemas.microsoft.com/office/drawing/2014/main" id="{6283BF82-0880-4C74-B82D-6007833464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Rectangle 106">
              <a:extLst>
                <a:ext uri="{FF2B5EF4-FFF2-40B4-BE49-F238E27FC236}">
                  <a16:creationId xmlns:a16="http://schemas.microsoft.com/office/drawing/2014/main" id="{35B9D1E2-611A-4F89-BB2C-35E2EDED2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6" name="Line 107">
              <a:extLst>
                <a:ext uri="{FF2B5EF4-FFF2-40B4-BE49-F238E27FC236}">
                  <a16:creationId xmlns:a16="http://schemas.microsoft.com/office/drawing/2014/main" id="{46FBC3C7-5CC8-45FE-B991-6CBE48740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Rectangle 108">
              <a:extLst>
                <a:ext uri="{FF2B5EF4-FFF2-40B4-BE49-F238E27FC236}">
                  <a16:creationId xmlns:a16="http://schemas.microsoft.com/office/drawing/2014/main" id="{1F7E04A1-9162-48B3-B5D4-FB803B737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8" name="Line 109">
              <a:extLst>
                <a:ext uri="{FF2B5EF4-FFF2-40B4-BE49-F238E27FC236}">
                  <a16:creationId xmlns:a16="http://schemas.microsoft.com/office/drawing/2014/main" id="{3419B1AD-97DA-41E4-BF5D-8C3FD9D58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Rectangle 110">
              <a:extLst>
                <a:ext uri="{FF2B5EF4-FFF2-40B4-BE49-F238E27FC236}">
                  <a16:creationId xmlns:a16="http://schemas.microsoft.com/office/drawing/2014/main" id="{84D645C4-55C0-4863-A067-2EE9086F9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0" name="Line 111">
              <a:extLst>
                <a:ext uri="{FF2B5EF4-FFF2-40B4-BE49-F238E27FC236}">
                  <a16:creationId xmlns:a16="http://schemas.microsoft.com/office/drawing/2014/main" id="{C738CB2C-DDAB-45F5-B96F-83873B867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Rectangle 112">
              <a:extLst>
                <a:ext uri="{FF2B5EF4-FFF2-40B4-BE49-F238E27FC236}">
                  <a16:creationId xmlns:a16="http://schemas.microsoft.com/office/drawing/2014/main" id="{0588FDFC-6C2C-4471-A57F-F7B8A2E77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5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2" name="Line 113">
              <a:extLst>
                <a:ext uri="{FF2B5EF4-FFF2-40B4-BE49-F238E27FC236}">
                  <a16:creationId xmlns:a16="http://schemas.microsoft.com/office/drawing/2014/main" id="{C5807B47-D444-45C7-8AA7-85FA530FB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Freeform 114">
              <a:extLst>
                <a:ext uri="{FF2B5EF4-FFF2-40B4-BE49-F238E27FC236}">
                  <a16:creationId xmlns:a16="http://schemas.microsoft.com/office/drawing/2014/main" id="{18A0F3DD-3D68-4F73-A659-0BAB11614A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24" name="Freeform 116">
              <a:extLst>
                <a:ext uri="{FF2B5EF4-FFF2-40B4-BE49-F238E27FC236}">
                  <a16:creationId xmlns:a16="http://schemas.microsoft.com/office/drawing/2014/main" id="{1D01F451-56B7-4705-9913-F77279AA8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25" name="Rectangle 118">
              <a:extLst>
                <a:ext uri="{FF2B5EF4-FFF2-40B4-BE49-F238E27FC236}">
                  <a16:creationId xmlns:a16="http://schemas.microsoft.com/office/drawing/2014/main" id="{573FD6F7-61C6-41EE-ADDF-99F5CE600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9228" name="Rectangle 2"/>
          <p:cNvSpPr>
            <a:spLocks noGrp="1" noChangeArrowheads="1"/>
          </p:cNvSpPr>
          <p:nvPr>
            <p:ph type="title"/>
          </p:nvPr>
        </p:nvSpPr>
        <p:spPr>
          <a:xfrm>
            <a:off x="189186" y="69681"/>
            <a:ext cx="8954814" cy="49472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dirty="0"/>
              <a:t>Find the inverse of the following function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90973"/>
              </p:ext>
            </p:extLst>
          </p:nvPr>
        </p:nvGraphicFramePr>
        <p:xfrm>
          <a:off x="533892" y="494242"/>
          <a:ext cx="2495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671" imgH="304668" progId="Equation.DSMT4">
                  <p:embed/>
                </p:oleObj>
              </mc:Choice>
              <mc:Fallback>
                <p:oleObj name="Equation" r:id="rId3" imgW="1218671" imgH="304668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92" y="494242"/>
                        <a:ext cx="24955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40930" y="1092173"/>
            <a:ext cx="2813539" cy="446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Switch “x” and “y”</a:t>
            </a: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16184"/>
              </p:ext>
            </p:extLst>
          </p:nvPr>
        </p:nvGraphicFramePr>
        <p:xfrm>
          <a:off x="784838" y="1678112"/>
          <a:ext cx="247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00" imgH="596900" progId="Equation.DSMT4">
                  <p:embed/>
                </p:oleObj>
              </mc:Choice>
              <mc:Fallback>
                <p:oleObj name="Equation" r:id="rId5" imgW="2476500" imgH="596900" progId="Equation.DSMT4">
                  <p:embed/>
                  <p:pic>
                    <p:nvPicPr>
                      <p:cNvPr id="45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38" y="1678112"/>
                        <a:ext cx="247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144383" y="2026050"/>
            <a:ext cx="1581150" cy="42703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Isolate “y”</a:t>
            </a: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72669"/>
              </p:ext>
            </p:extLst>
          </p:nvPr>
        </p:nvGraphicFramePr>
        <p:xfrm>
          <a:off x="654589" y="2312044"/>
          <a:ext cx="243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400" imgH="596900" progId="Equation.DSMT4">
                  <p:embed/>
                </p:oleObj>
              </mc:Choice>
              <mc:Fallback>
                <p:oleObj name="Equation" r:id="rId7" imgW="2438400" imgH="596900" progId="Equation.DSMT4">
                  <p:embed/>
                  <p:pic>
                    <p:nvPicPr>
                      <p:cNvPr id="450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89" y="2312044"/>
                        <a:ext cx="243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2110"/>
              </p:ext>
            </p:extLst>
          </p:nvPr>
        </p:nvGraphicFramePr>
        <p:xfrm>
          <a:off x="680591" y="3866442"/>
          <a:ext cx="1947573" cy="82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62200" imgH="1003300" progId="Equation.DSMT4">
                  <p:embed/>
                </p:oleObj>
              </mc:Choice>
              <mc:Fallback>
                <p:oleObj name="Equation" r:id="rId9" imgW="2362200" imgH="1003300" progId="Equation.DSMT4">
                  <p:embed/>
                  <p:pic>
                    <p:nvPicPr>
                      <p:cNvPr id="45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91" y="3866442"/>
                        <a:ext cx="1947573" cy="827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94511"/>
              </p:ext>
            </p:extLst>
          </p:nvPr>
        </p:nvGraphicFramePr>
        <p:xfrm>
          <a:off x="718501" y="4832959"/>
          <a:ext cx="1797757" cy="84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6300" imgH="1003300" progId="Equation.DSMT4">
                  <p:embed/>
                </p:oleObj>
              </mc:Choice>
              <mc:Fallback>
                <p:oleObj name="Equation" r:id="rId11" imgW="2146300" imgH="1003300" progId="Equation.DSMT4">
                  <p:embed/>
                  <p:pic>
                    <p:nvPicPr>
                      <p:cNvPr id="450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1" y="4832959"/>
                        <a:ext cx="1797757" cy="840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3722867" y="3524062"/>
            <a:ext cx="2049576" cy="110799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Square root both sides – plus or minus!</a:t>
            </a:r>
          </a:p>
        </p:txBody>
      </p:sp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50198"/>
              </p:ext>
            </p:extLst>
          </p:nvPr>
        </p:nvGraphicFramePr>
        <p:xfrm>
          <a:off x="750567" y="3002364"/>
          <a:ext cx="1921818" cy="7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60600" imgH="889000" progId="Equation.DSMT4">
                  <p:embed/>
                </p:oleObj>
              </mc:Choice>
              <mc:Fallback>
                <p:oleObj name="Equation" r:id="rId13" imgW="2260600" imgH="889000" progId="Equation.DSMT4">
                  <p:embed/>
                  <p:pic>
                    <p:nvPicPr>
                      <p:cNvPr id="450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67" y="3002364"/>
                        <a:ext cx="1921818" cy="755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46551"/>
              </p:ext>
            </p:extLst>
          </p:nvPr>
        </p:nvGraphicFramePr>
        <p:xfrm>
          <a:off x="697788" y="5732499"/>
          <a:ext cx="2747361" cy="92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84500" imgH="1003300" progId="Equation.DSMT4">
                  <p:embed/>
                </p:oleObj>
              </mc:Choice>
              <mc:Fallback>
                <p:oleObj name="Equation" r:id="rId15" imgW="2984500" imgH="1003300" progId="Equation.DSMT4">
                  <p:embed/>
                  <p:pic>
                    <p:nvPicPr>
                      <p:cNvPr id="45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88" y="5732499"/>
                        <a:ext cx="2747361" cy="923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5601712" y="1941988"/>
            <a:ext cx="47697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inverse of the left side of the parabola will be the bottom: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674666" y="6975993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7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26" name="Freeform 169">
            <a:extLst>
              <a:ext uri="{FF2B5EF4-FFF2-40B4-BE49-F238E27FC236}">
                <a16:creationId xmlns:a16="http://schemas.microsoft.com/office/drawing/2014/main" id="{FB8C1F52-A17D-412E-A1C9-7E6A5AA8B920}"/>
              </a:ext>
            </a:extLst>
          </p:cNvPr>
          <p:cNvSpPr>
            <a:spLocks/>
          </p:cNvSpPr>
          <p:nvPr/>
        </p:nvSpPr>
        <p:spPr bwMode="auto">
          <a:xfrm>
            <a:off x="8663308" y="3419317"/>
            <a:ext cx="622831" cy="1919421"/>
          </a:xfrm>
          <a:custGeom>
            <a:avLst/>
            <a:gdLst>
              <a:gd name="T0" fmla="*/ 6429 w 202"/>
              <a:gd name="T1" fmla="*/ 2347913 h 305"/>
              <a:gd name="T2" fmla="*/ 19286 w 202"/>
              <a:gd name="T3" fmla="*/ 2347913 h 305"/>
              <a:gd name="T4" fmla="*/ 32143 w 202"/>
              <a:gd name="T5" fmla="*/ 2340215 h 305"/>
              <a:gd name="T6" fmla="*/ 45000 w 202"/>
              <a:gd name="T7" fmla="*/ 2332517 h 305"/>
              <a:gd name="T8" fmla="*/ 57857 w 202"/>
              <a:gd name="T9" fmla="*/ 2324819 h 305"/>
              <a:gd name="T10" fmla="*/ 70714 w 202"/>
              <a:gd name="T11" fmla="*/ 2317121 h 305"/>
              <a:gd name="T12" fmla="*/ 83572 w 202"/>
              <a:gd name="T13" fmla="*/ 2301725 h 305"/>
              <a:gd name="T14" fmla="*/ 96429 w 202"/>
              <a:gd name="T15" fmla="*/ 2294026 h 305"/>
              <a:gd name="T16" fmla="*/ 109286 w 202"/>
              <a:gd name="T17" fmla="*/ 2278630 h 305"/>
              <a:gd name="T18" fmla="*/ 122143 w 202"/>
              <a:gd name="T19" fmla="*/ 2263234 h 305"/>
              <a:gd name="T20" fmla="*/ 135000 w 202"/>
              <a:gd name="T21" fmla="*/ 2240140 h 305"/>
              <a:gd name="T22" fmla="*/ 147857 w 202"/>
              <a:gd name="T23" fmla="*/ 2217046 h 305"/>
              <a:gd name="T24" fmla="*/ 160715 w 202"/>
              <a:gd name="T25" fmla="*/ 2201650 h 305"/>
              <a:gd name="T26" fmla="*/ 173572 w 202"/>
              <a:gd name="T27" fmla="*/ 2170857 h 305"/>
              <a:gd name="T28" fmla="*/ 186429 w 202"/>
              <a:gd name="T29" fmla="*/ 2147763 h 305"/>
              <a:gd name="T30" fmla="*/ 199286 w 202"/>
              <a:gd name="T31" fmla="*/ 2116971 h 305"/>
              <a:gd name="T32" fmla="*/ 212143 w 202"/>
              <a:gd name="T33" fmla="*/ 2093877 h 305"/>
              <a:gd name="T34" fmla="*/ 225000 w 202"/>
              <a:gd name="T35" fmla="*/ 2055386 h 305"/>
              <a:gd name="T36" fmla="*/ 237858 w 202"/>
              <a:gd name="T37" fmla="*/ 2024594 h 305"/>
              <a:gd name="T38" fmla="*/ 250715 w 202"/>
              <a:gd name="T39" fmla="*/ 1993802 h 305"/>
              <a:gd name="T40" fmla="*/ 263572 w 202"/>
              <a:gd name="T41" fmla="*/ 1955311 h 305"/>
              <a:gd name="T42" fmla="*/ 276429 w 202"/>
              <a:gd name="T43" fmla="*/ 1916820 h 305"/>
              <a:gd name="T44" fmla="*/ 289286 w 202"/>
              <a:gd name="T45" fmla="*/ 1870632 h 305"/>
              <a:gd name="T46" fmla="*/ 302143 w 202"/>
              <a:gd name="T47" fmla="*/ 1832142 h 305"/>
              <a:gd name="T48" fmla="*/ 315001 w 202"/>
              <a:gd name="T49" fmla="*/ 1785953 h 305"/>
              <a:gd name="T50" fmla="*/ 327858 w 202"/>
              <a:gd name="T51" fmla="*/ 1739765 h 305"/>
              <a:gd name="T52" fmla="*/ 340715 w 202"/>
              <a:gd name="T53" fmla="*/ 1693576 h 305"/>
              <a:gd name="T54" fmla="*/ 353572 w 202"/>
              <a:gd name="T55" fmla="*/ 1647388 h 305"/>
              <a:gd name="T56" fmla="*/ 366429 w 202"/>
              <a:gd name="T57" fmla="*/ 1593501 h 305"/>
              <a:gd name="T58" fmla="*/ 379286 w 202"/>
              <a:gd name="T59" fmla="*/ 1539615 h 305"/>
              <a:gd name="T60" fmla="*/ 392144 w 202"/>
              <a:gd name="T61" fmla="*/ 1485728 h 305"/>
              <a:gd name="T62" fmla="*/ 405001 w 202"/>
              <a:gd name="T63" fmla="*/ 1424144 h 305"/>
              <a:gd name="T64" fmla="*/ 417858 w 202"/>
              <a:gd name="T65" fmla="*/ 1370257 h 305"/>
              <a:gd name="T66" fmla="*/ 430715 w 202"/>
              <a:gd name="T67" fmla="*/ 1308673 h 305"/>
              <a:gd name="T68" fmla="*/ 443572 w 202"/>
              <a:gd name="T69" fmla="*/ 1247088 h 305"/>
              <a:gd name="T70" fmla="*/ 456430 w 202"/>
              <a:gd name="T71" fmla="*/ 1177806 h 305"/>
              <a:gd name="T72" fmla="*/ 469287 w 202"/>
              <a:gd name="T73" fmla="*/ 1116221 h 305"/>
              <a:gd name="T74" fmla="*/ 482144 w 202"/>
              <a:gd name="T75" fmla="*/ 1046938 h 305"/>
              <a:gd name="T76" fmla="*/ 495001 w 202"/>
              <a:gd name="T77" fmla="*/ 977655 h 305"/>
              <a:gd name="T78" fmla="*/ 507858 w 202"/>
              <a:gd name="T79" fmla="*/ 908373 h 305"/>
              <a:gd name="T80" fmla="*/ 520715 w 202"/>
              <a:gd name="T81" fmla="*/ 831392 h 305"/>
              <a:gd name="T82" fmla="*/ 533573 w 202"/>
              <a:gd name="T83" fmla="*/ 754411 h 305"/>
              <a:gd name="T84" fmla="*/ 546430 w 202"/>
              <a:gd name="T85" fmla="*/ 677431 h 305"/>
              <a:gd name="T86" fmla="*/ 559287 w 202"/>
              <a:gd name="T87" fmla="*/ 600450 h 305"/>
              <a:gd name="T88" fmla="*/ 572144 w 202"/>
              <a:gd name="T89" fmla="*/ 523469 h 305"/>
              <a:gd name="T90" fmla="*/ 585001 w 202"/>
              <a:gd name="T91" fmla="*/ 438790 h 305"/>
              <a:gd name="T92" fmla="*/ 597858 w 202"/>
              <a:gd name="T93" fmla="*/ 354111 h 305"/>
              <a:gd name="T94" fmla="*/ 610716 w 202"/>
              <a:gd name="T95" fmla="*/ 269433 h 305"/>
              <a:gd name="T96" fmla="*/ 623573 w 202"/>
              <a:gd name="T97" fmla="*/ 184754 h 305"/>
              <a:gd name="T98" fmla="*/ 636430 w 202"/>
              <a:gd name="T99" fmla="*/ 92377 h 305"/>
              <a:gd name="T100" fmla="*/ 649287 w 202"/>
              <a:gd name="T101" fmla="*/ 0 h 30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02"/>
              <a:gd name="T154" fmla="*/ 0 h 305"/>
              <a:gd name="T155" fmla="*/ 202 w 202"/>
              <a:gd name="T156" fmla="*/ 305 h 30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02" h="305">
                <a:moveTo>
                  <a:pt x="0" y="305"/>
                </a:moveTo>
                <a:lnTo>
                  <a:pt x="2" y="305"/>
                </a:lnTo>
                <a:lnTo>
                  <a:pt x="4" y="305"/>
                </a:lnTo>
                <a:lnTo>
                  <a:pt x="6" y="305"/>
                </a:lnTo>
                <a:lnTo>
                  <a:pt x="8" y="304"/>
                </a:lnTo>
                <a:lnTo>
                  <a:pt x="10" y="304"/>
                </a:lnTo>
                <a:lnTo>
                  <a:pt x="12" y="304"/>
                </a:lnTo>
                <a:lnTo>
                  <a:pt x="14" y="303"/>
                </a:lnTo>
                <a:lnTo>
                  <a:pt x="16" y="303"/>
                </a:lnTo>
                <a:lnTo>
                  <a:pt x="18" y="302"/>
                </a:lnTo>
                <a:lnTo>
                  <a:pt x="20" y="302"/>
                </a:lnTo>
                <a:lnTo>
                  <a:pt x="22" y="301"/>
                </a:lnTo>
                <a:lnTo>
                  <a:pt x="24" y="300"/>
                </a:lnTo>
                <a:lnTo>
                  <a:pt x="26" y="299"/>
                </a:lnTo>
                <a:lnTo>
                  <a:pt x="28" y="299"/>
                </a:lnTo>
                <a:lnTo>
                  <a:pt x="30" y="298"/>
                </a:lnTo>
                <a:lnTo>
                  <a:pt x="32" y="297"/>
                </a:lnTo>
                <a:lnTo>
                  <a:pt x="34" y="296"/>
                </a:lnTo>
                <a:lnTo>
                  <a:pt x="36" y="295"/>
                </a:lnTo>
                <a:lnTo>
                  <a:pt x="38" y="294"/>
                </a:lnTo>
                <a:lnTo>
                  <a:pt x="40" y="292"/>
                </a:lnTo>
                <a:lnTo>
                  <a:pt x="42" y="291"/>
                </a:lnTo>
                <a:lnTo>
                  <a:pt x="44" y="290"/>
                </a:lnTo>
                <a:lnTo>
                  <a:pt x="46" y="288"/>
                </a:lnTo>
                <a:lnTo>
                  <a:pt x="48" y="287"/>
                </a:lnTo>
                <a:lnTo>
                  <a:pt x="50" y="286"/>
                </a:lnTo>
                <a:lnTo>
                  <a:pt x="52" y="284"/>
                </a:lnTo>
                <a:lnTo>
                  <a:pt x="54" y="282"/>
                </a:lnTo>
                <a:lnTo>
                  <a:pt x="56" y="281"/>
                </a:lnTo>
                <a:lnTo>
                  <a:pt x="58" y="279"/>
                </a:lnTo>
                <a:lnTo>
                  <a:pt x="60" y="277"/>
                </a:lnTo>
                <a:lnTo>
                  <a:pt x="62" y="275"/>
                </a:lnTo>
                <a:lnTo>
                  <a:pt x="64" y="273"/>
                </a:lnTo>
                <a:lnTo>
                  <a:pt x="66" y="272"/>
                </a:lnTo>
                <a:lnTo>
                  <a:pt x="68" y="270"/>
                </a:lnTo>
                <a:lnTo>
                  <a:pt x="70" y="267"/>
                </a:lnTo>
                <a:lnTo>
                  <a:pt x="72" y="265"/>
                </a:lnTo>
                <a:lnTo>
                  <a:pt x="74" y="263"/>
                </a:lnTo>
                <a:lnTo>
                  <a:pt x="76" y="261"/>
                </a:lnTo>
                <a:lnTo>
                  <a:pt x="78" y="259"/>
                </a:lnTo>
                <a:lnTo>
                  <a:pt x="80" y="256"/>
                </a:lnTo>
                <a:lnTo>
                  <a:pt x="82" y="254"/>
                </a:lnTo>
                <a:lnTo>
                  <a:pt x="84" y="251"/>
                </a:lnTo>
                <a:lnTo>
                  <a:pt x="86" y="249"/>
                </a:lnTo>
                <a:lnTo>
                  <a:pt x="88" y="246"/>
                </a:lnTo>
                <a:lnTo>
                  <a:pt x="90" y="243"/>
                </a:lnTo>
                <a:lnTo>
                  <a:pt x="92" y="241"/>
                </a:lnTo>
                <a:lnTo>
                  <a:pt x="94" y="238"/>
                </a:lnTo>
                <a:lnTo>
                  <a:pt x="96" y="235"/>
                </a:lnTo>
                <a:lnTo>
                  <a:pt x="98" y="232"/>
                </a:lnTo>
                <a:lnTo>
                  <a:pt x="100" y="229"/>
                </a:lnTo>
                <a:lnTo>
                  <a:pt x="102" y="226"/>
                </a:lnTo>
                <a:lnTo>
                  <a:pt x="104" y="223"/>
                </a:lnTo>
                <a:lnTo>
                  <a:pt x="106" y="220"/>
                </a:lnTo>
                <a:lnTo>
                  <a:pt x="108" y="217"/>
                </a:lnTo>
                <a:lnTo>
                  <a:pt x="110" y="214"/>
                </a:lnTo>
                <a:lnTo>
                  <a:pt x="112" y="210"/>
                </a:lnTo>
                <a:lnTo>
                  <a:pt x="114" y="207"/>
                </a:lnTo>
                <a:lnTo>
                  <a:pt x="116" y="203"/>
                </a:lnTo>
                <a:lnTo>
                  <a:pt x="118" y="200"/>
                </a:lnTo>
                <a:lnTo>
                  <a:pt x="120" y="196"/>
                </a:lnTo>
                <a:lnTo>
                  <a:pt x="122" y="193"/>
                </a:lnTo>
                <a:lnTo>
                  <a:pt x="124" y="189"/>
                </a:lnTo>
                <a:lnTo>
                  <a:pt x="126" y="185"/>
                </a:lnTo>
                <a:lnTo>
                  <a:pt x="128" y="182"/>
                </a:lnTo>
                <a:lnTo>
                  <a:pt x="130" y="178"/>
                </a:lnTo>
                <a:lnTo>
                  <a:pt x="132" y="174"/>
                </a:lnTo>
                <a:lnTo>
                  <a:pt x="134" y="170"/>
                </a:lnTo>
                <a:lnTo>
                  <a:pt x="136" y="166"/>
                </a:lnTo>
                <a:lnTo>
                  <a:pt x="138" y="162"/>
                </a:lnTo>
                <a:lnTo>
                  <a:pt x="140" y="158"/>
                </a:lnTo>
                <a:lnTo>
                  <a:pt x="142" y="153"/>
                </a:lnTo>
                <a:lnTo>
                  <a:pt x="144" y="149"/>
                </a:lnTo>
                <a:lnTo>
                  <a:pt x="146" y="145"/>
                </a:lnTo>
                <a:lnTo>
                  <a:pt x="148" y="140"/>
                </a:lnTo>
                <a:lnTo>
                  <a:pt x="150" y="136"/>
                </a:lnTo>
                <a:lnTo>
                  <a:pt x="152" y="132"/>
                </a:lnTo>
                <a:lnTo>
                  <a:pt x="154" y="127"/>
                </a:lnTo>
                <a:lnTo>
                  <a:pt x="156" y="122"/>
                </a:lnTo>
                <a:lnTo>
                  <a:pt x="158" y="118"/>
                </a:lnTo>
                <a:lnTo>
                  <a:pt x="160" y="113"/>
                </a:lnTo>
                <a:lnTo>
                  <a:pt x="162" y="108"/>
                </a:lnTo>
                <a:lnTo>
                  <a:pt x="164" y="103"/>
                </a:lnTo>
                <a:lnTo>
                  <a:pt x="166" y="98"/>
                </a:lnTo>
                <a:lnTo>
                  <a:pt x="168" y="94"/>
                </a:lnTo>
                <a:lnTo>
                  <a:pt x="170" y="88"/>
                </a:lnTo>
                <a:lnTo>
                  <a:pt x="172" y="83"/>
                </a:lnTo>
                <a:lnTo>
                  <a:pt x="174" y="78"/>
                </a:lnTo>
                <a:lnTo>
                  <a:pt x="176" y="73"/>
                </a:lnTo>
                <a:lnTo>
                  <a:pt x="178" y="68"/>
                </a:lnTo>
                <a:lnTo>
                  <a:pt x="180" y="62"/>
                </a:lnTo>
                <a:lnTo>
                  <a:pt x="182" y="57"/>
                </a:lnTo>
                <a:lnTo>
                  <a:pt x="184" y="52"/>
                </a:lnTo>
                <a:lnTo>
                  <a:pt x="186" y="46"/>
                </a:lnTo>
                <a:lnTo>
                  <a:pt x="188" y="41"/>
                </a:lnTo>
                <a:lnTo>
                  <a:pt x="190" y="35"/>
                </a:lnTo>
                <a:lnTo>
                  <a:pt x="192" y="29"/>
                </a:lnTo>
                <a:lnTo>
                  <a:pt x="194" y="24"/>
                </a:lnTo>
                <a:lnTo>
                  <a:pt x="196" y="18"/>
                </a:lnTo>
                <a:lnTo>
                  <a:pt x="198" y="12"/>
                </a:lnTo>
                <a:lnTo>
                  <a:pt x="200" y="6"/>
                </a:lnTo>
                <a:lnTo>
                  <a:pt x="202" y="0"/>
                </a:lnTo>
              </a:path>
            </a:pathLst>
          </a:custGeom>
          <a:noFill/>
          <a:ln w="3683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4770CBF7-1BCC-4792-969C-28E4B6CBC9D5}"/>
              </a:ext>
            </a:extLst>
          </p:cNvPr>
          <p:cNvGrpSpPr/>
          <p:nvPr/>
        </p:nvGrpSpPr>
        <p:grpSpPr>
          <a:xfrm>
            <a:off x="7967744" y="3412827"/>
            <a:ext cx="641104" cy="1924612"/>
            <a:chOff x="1096248" y="2805505"/>
            <a:chExt cx="641104" cy="1924612"/>
          </a:xfrm>
        </p:grpSpPr>
        <p:sp>
          <p:nvSpPr>
            <p:cNvPr id="128" name="Freeform 170">
              <a:extLst>
                <a:ext uri="{FF2B5EF4-FFF2-40B4-BE49-F238E27FC236}">
                  <a16:creationId xmlns:a16="http://schemas.microsoft.com/office/drawing/2014/main" id="{379D8829-D89E-4F3D-8ABD-06489FD33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9546" y="3041702"/>
              <a:ext cx="587806" cy="1688415"/>
            </a:xfrm>
            <a:custGeom>
              <a:avLst/>
              <a:gdLst>
                <a:gd name="T0" fmla="*/ 6416 w 191"/>
                <a:gd name="T1" fmla="*/ 46239 h 268"/>
                <a:gd name="T2" fmla="*/ 19249 w 191"/>
                <a:gd name="T3" fmla="*/ 131010 h 268"/>
                <a:gd name="T4" fmla="*/ 32082 w 191"/>
                <a:gd name="T5" fmla="*/ 215781 h 268"/>
                <a:gd name="T6" fmla="*/ 44915 w 191"/>
                <a:gd name="T7" fmla="*/ 292846 h 268"/>
                <a:gd name="T8" fmla="*/ 57748 w 191"/>
                <a:gd name="T9" fmla="*/ 369911 h 268"/>
                <a:gd name="T10" fmla="*/ 70581 w 191"/>
                <a:gd name="T11" fmla="*/ 446976 h 268"/>
                <a:gd name="T12" fmla="*/ 83414 w 191"/>
                <a:gd name="T13" fmla="*/ 524041 h 268"/>
                <a:gd name="T14" fmla="*/ 96247 w 191"/>
                <a:gd name="T15" fmla="*/ 601106 h 268"/>
                <a:gd name="T16" fmla="*/ 109080 w 191"/>
                <a:gd name="T17" fmla="*/ 670464 h 268"/>
                <a:gd name="T18" fmla="*/ 121913 w 191"/>
                <a:gd name="T19" fmla="*/ 739822 h 268"/>
                <a:gd name="T20" fmla="*/ 134746 w 191"/>
                <a:gd name="T21" fmla="*/ 809180 h 268"/>
                <a:gd name="T22" fmla="*/ 147579 w 191"/>
                <a:gd name="T23" fmla="*/ 878539 h 268"/>
                <a:gd name="T24" fmla="*/ 160412 w 191"/>
                <a:gd name="T25" fmla="*/ 940191 h 268"/>
                <a:gd name="T26" fmla="*/ 173245 w 191"/>
                <a:gd name="T27" fmla="*/ 1001843 h 268"/>
                <a:gd name="T28" fmla="*/ 186078 w 191"/>
                <a:gd name="T29" fmla="*/ 1063494 h 268"/>
                <a:gd name="T30" fmla="*/ 198911 w 191"/>
                <a:gd name="T31" fmla="*/ 1125146 h 268"/>
                <a:gd name="T32" fmla="*/ 211744 w 191"/>
                <a:gd name="T33" fmla="*/ 1186798 h 268"/>
                <a:gd name="T34" fmla="*/ 224577 w 191"/>
                <a:gd name="T35" fmla="*/ 1240743 h 268"/>
                <a:gd name="T36" fmla="*/ 237410 w 191"/>
                <a:gd name="T37" fmla="*/ 1294689 h 268"/>
                <a:gd name="T38" fmla="*/ 250243 w 191"/>
                <a:gd name="T39" fmla="*/ 1348634 h 268"/>
                <a:gd name="T40" fmla="*/ 263076 w 191"/>
                <a:gd name="T41" fmla="*/ 1394873 h 268"/>
                <a:gd name="T42" fmla="*/ 275909 w 191"/>
                <a:gd name="T43" fmla="*/ 1441112 h 268"/>
                <a:gd name="T44" fmla="*/ 288742 w 191"/>
                <a:gd name="T45" fmla="*/ 1487351 h 268"/>
                <a:gd name="T46" fmla="*/ 301575 w 191"/>
                <a:gd name="T47" fmla="*/ 1533590 h 268"/>
                <a:gd name="T48" fmla="*/ 314408 w 191"/>
                <a:gd name="T49" fmla="*/ 1579828 h 268"/>
                <a:gd name="T50" fmla="*/ 327241 w 191"/>
                <a:gd name="T51" fmla="*/ 1618361 h 268"/>
                <a:gd name="T52" fmla="*/ 340074 w 191"/>
                <a:gd name="T53" fmla="*/ 1656893 h 268"/>
                <a:gd name="T54" fmla="*/ 352907 w 191"/>
                <a:gd name="T55" fmla="*/ 1695426 h 268"/>
                <a:gd name="T56" fmla="*/ 365740 w 191"/>
                <a:gd name="T57" fmla="*/ 1733958 h 268"/>
                <a:gd name="T58" fmla="*/ 378573 w 191"/>
                <a:gd name="T59" fmla="*/ 1764784 h 268"/>
                <a:gd name="T60" fmla="*/ 391406 w 191"/>
                <a:gd name="T61" fmla="*/ 1795610 h 268"/>
                <a:gd name="T62" fmla="*/ 404239 w 191"/>
                <a:gd name="T63" fmla="*/ 1826436 h 268"/>
                <a:gd name="T64" fmla="*/ 417072 w 191"/>
                <a:gd name="T65" fmla="*/ 1857262 h 268"/>
                <a:gd name="T66" fmla="*/ 429905 w 191"/>
                <a:gd name="T67" fmla="*/ 1880381 h 268"/>
                <a:gd name="T68" fmla="*/ 442738 w 191"/>
                <a:gd name="T69" fmla="*/ 1911207 h 268"/>
                <a:gd name="T70" fmla="*/ 455571 w 191"/>
                <a:gd name="T71" fmla="*/ 1934326 h 268"/>
                <a:gd name="T72" fmla="*/ 468404 w 191"/>
                <a:gd name="T73" fmla="*/ 1949739 h 268"/>
                <a:gd name="T74" fmla="*/ 481237 w 191"/>
                <a:gd name="T75" fmla="*/ 1972859 h 268"/>
                <a:gd name="T76" fmla="*/ 494070 w 191"/>
                <a:gd name="T77" fmla="*/ 1988272 h 268"/>
                <a:gd name="T78" fmla="*/ 506903 w 191"/>
                <a:gd name="T79" fmla="*/ 2003685 h 268"/>
                <a:gd name="T80" fmla="*/ 519736 w 191"/>
                <a:gd name="T81" fmla="*/ 2019098 h 268"/>
                <a:gd name="T82" fmla="*/ 532569 w 191"/>
                <a:gd name="T83" fmla="*/ 2034511 h 268"/>
                <a:gd name="T84" fmla="*/ 545402 w 191"/>
                <a:gd name="T85" fmla="*/ 2042218 h 268"/>
                <a:gd name="T86" fmla="*/ 558235 w 191"/>
                <a:gd name="T87" fmla="*/ 2049924 h 268"/>
                <a:gd name="T88" fmla="*/ 571068 w 191"/>
                <a:gd name="T89" fmla="*/ 2057631 h 268"/>
                <a:gd name="T90" fmla="*/ 583901 w 191"/>
                <a:gd name="T91" fmla="*/ 2057631 h 268"/>
                <a:gd name="T92" fmla="*/ 596734 w 191"/>
                <a:gd name="T93" fmla="*/ 2065337 h 268"/>
                <a:gd name="T94" fmla="*/ 609567 w 191"/>
                <a:gd name="T95" fmla="*/ 2065337 h 268"/>
                <a:gd name="T96" fmla="*/ 612775 w 191"/>
                <a:gd name="T97" fmla="*/ 2065337 h 26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1"/>
                <a:gd name="T148" fmla="*/ 0 h 268"/>
                <a:gd name="T149" fmla="*/ 191 w 191"/>
                <a:gd name="T150" fmla="*/ 268 h 26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1" h="268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6" y="17"/>
                  </a:lnTo>
                  <a:lnTo>
                    <a:pt x="8" y="22"/>
                  </a:lnTo>
                  <a:lnTo>
                    <a:pt x="10" y="28"/>
                  </a:lnTo>
                  <a:lnTo>
                    <a:pt x="12" y="33"/>
                  </a:lnTo>
                  <a:lnTo>
                    <a:pt x="14" y="38"/>
                  </a:lnTo>
                  <a:lnTo>
                    <a:pt x="16" y="43"/>
                  </a:lnTo>
                  <a:lnTo>
                    <a:pt x="18" y="48"/>
                  </a:lnTo>
                  <a:lnTo>
                    <a:pt x="20" y="53"/>
                  </a:lnTo>
                  <a:lnTo>
                    <a:pt x="22" y="58"/>
                  </a:lnTo>
                  <a:lnTo>
                    <a:pt x="24" y="63"/>
                  </a:lnTo>
                  <a:lnTo>
                    <a:pt x="26" y="68"/>
                  </a:lnTo>
                  <a:lnTo>
                    <a:pt x="28" y="73"/>
                  </a:lnTo>
                  <a:lnTo>
                    <a:pt x="30" y="78"/>
                  </a:lnTo>
                  <a:lnTo>
                    <a:pt x="32" y="83"/>
                  </a:lnTo>
                  <a:lnTo>
                    <a:pt x="34" y="87"/>
                  </a:lnTo>
                  <a:lnTo>
                    <a:pt x="36" y="92"/>
                  </a:lnTo>
                  <a:lnTo>
                    <a:pt x="38" y="96"/>
                  </a:lnTo>
                  <a:lnTo>
                    <a:pt x="40" y="101"/>
                  </a:lnTo>
                  <a:lnTo>
                    <a:pt x="42" y="105"/>
                  </a:lnTo>
                  <a:lnTo>
                    <a:pt x="44" y="110"/>
                  </a:lnTo>
                  <a:lnTo>
                    <a:pt x="46" y="114"/>
                  </a:lnTo>
                  <a:lnTo>
                    <a:pt x="48" y="118"/>
                  </a:lnTo>
                  <a:lnTo>
                    <a:pt x="50" y="122"/>
                  </a:lnTo>
                  <a:lnTo>
                    <a:pt x="52" y="126"/>
                  </a:lnTo>
                  <a:lnTo>
                    <a:pt x="54" y="130"/>
                  </a:lnTo>
                  <a:lnTo>
                    <a:pt x="56" y="134"/>
                  </a:lnTo>
                  <a:lnTo>
                    <a:pt x="58" y="138"/>
                  </a:lnTo>
                  <a:lnTo>
                    <a:pt x="60" y="142"/>
                  </a:lnTo>
                  <a:lnTo>
                    <a:pt x="62" y="146"/>
                  </a:lnTo>
                  <a:lnTo>
                    <a:pt x="64" y="150"/>
                  </a:lnTo>
                  <a:lnTo>
                    <a:pt x="66" y="154"/>
                  </a:lnTo>
                  <a:lnTo>
                    <a:pt x="68" y="157"/>
                  </a:lnTo>
                  <a:lnTo>
                    <a:pt x="70" y="161"/>
                  </a:lnTo>
                  <a:lnTo>
                    <a:pt x="72" y="164"/>
                  </a:lnTo>
                  <a:lnTo>
                    <a:pt x="74" y="168"/>
                  </a:lnTo>
                  <a:lnTo>
                    <a:pt x="76" y="171"/>
                  </a:lnTo>
                  <a:lnTo>
                    <a:pt x="78" y="175"/>
                  </a:lnTo>
                  <a:lnTo>
                    <a:pt x="80" y="178"/>
                  </a:lnTo>
                  <a:lnTo>
                    <a:pt x="82" y="181"/>
                  </a:lnTo>
                  <a:lnTo>
                    <a:pt x="84" y="184"/>
                  </a:lnTo>
                  <a:lnTo>
                    <a:pt x="86" y="187"/>
                  </a:lnTo>
                  <a:lnTo>
                    <a:pt x="88" y="190"/>
                  </a:lnTo>
                  <a:lnTo>
                    <a:pt x="90" y="193"/>
                  </a:lnTo>
                  <a:lnTo>
                    <a:pt x="92" y="196"/>
                  </a:lnTo>
                  <a:lnTo>
                    <a:pt x="94" y="199"/>
                  </a:lnTo>
                  <a:lnTo>
                    <a:pt x="96" y="202"/>
                  </a:lnTo>
                  <a:lnTo>
                    <a:pt x="98" y="205"/>
                  </a:lnTo>
                  <a:lnTo>
                    <a:pt x="100" y="208"/>
                  </a:lnTo>
                  <a:lnTo>
                    <a:pt x="102" y="210"/>
                  </a:lnTo>
                  <a:lnTo>
                    <a:pt x="104" y="213"/>
                  </a:lnTo>
                  <a:lnTo>
                    <a:pt x="106" y="215"/>
                  </a:lnTo>
                  <a:lnTo>
                    <a:pt x="108" y="218"/>
                  </a:lnTo>
                  <a:lnTo>
                    <a:pt x="110" y="220"/>
                  </a:lnTo>
                  <a:lnTo>
                    <a:pt x="112" y="222"/>
                  </a:lnTo>
                  <a:lnTo>
                    <a:pt x="114" y="225"/>
                  </a:lnTo>
                  <a:lnTo>
                    <a:pt x="116" y="227"/>
                  </a:lnTo>
                  <a:lnTo>
                    <a:pt x="118" y="229"/>
                  </a:lnTo>
                  <a:lnTo>
                    <a:pt x="120" y="231"/>
                  </a:lnTo>
                  <a:lnTo>
                    <a:pt x="122" y="233"/>
                  </a:lnTo>
                  <a:lnTo>
                    <a:pt x="124" y="235"/>
                  </a:lnTo>
                  <a:lnTo>
                    <a:pt x="126" y="237"/>
                  </a:lnTo>
                  <a:lnTo>
                    <a:pt x="128" y="239"/>
                  </a:lnTo>
                  <a:lnTo>
                    <a:pt x="130" y="241"/>
                  </a:lnTo>
                  <a:lnTo>
                    <a:pt x="132" y="243"/>
                  </a:lnTo>
                  <a:lnTo>
                    <a:pt x="134" y="244"/>
                  </a:lnTo>
                  <a:lnTo>
                    <a:pt x="136" y="246"/>
                  </a:lnTo>
                  <a:lnTo>
                    <a:pt x="138" y="248"/>
                  </a:lnTo>
                  <a:lnTo>
                    <a:pt x="140" y="249"/>
                  </a:lnTo>
                  <a:lnTo>
                    <a:pt x="142" y="251"/>
                  </a:lnTo>
                  <a:lnTo>
                    <a:pt x="144" y="252"/>
                  </a:lnTo>
                  <a:lnTo>
                    <a:pt x="146" y="253"/>
                  </a:lnTo>
                  <a:lnTo>
                    <a:pt x="148" y="255"/>
                  </a:lnTo>
                  <a:lnTo>
                    <a:pt x="150" y="256"/>
                  </a:lnTo>
                  <a:lnTo>
                    <a:pt x="152" y="257"/>
                  </a:lnTo>
                  <a:lnTo>
                    <a:pt x="154" y="258"/>
                  </a:lnTo>
                  <a:lnTo>
                    <a:pt x="156" y="259"/>
                  </a:lnTo>
                  <a:lnTo>
                    <a:pt x="158" y="260"/>
                  </a:lnTo>
                  <a:lnTo>
                    <a:pt x="160" y="261"/>
                  </a:lnTo>
                  <a:lnTo>
                    <a:pt x="162" y="262"/>
                  </a:lnTo>
                  <a:lnTo>
                    <a:pt x="164" y="263"/>
                  </a:lnTo>
                  <a:lnTo>
                    <a:pt x="166" y="264"/>
                  </a:lnTo>
                  <a:lnTo>
                    <a:pt x="168" y="264"/>
                  </a:lnTo>
                  <a:lnTo>
                    <a:pt x="170" y="265"/>
                  </a:lnTo>
                  <a:lnTo>
                    <a:pt x="172" y="265"/>
                  </a:lnTo>
                  <a:lnTo>
                    <a:pt x="174" y="266"/>
                  </a:lnTo>
                  <a:lnTo>
                    <a:pt x="176" y="266"/>
                  </a:lnTo>
                  <a:lnTo>
                    <a:pt x="178" y="267"/>
                  </a:lnTo>
                  <a:lnTo>
                    <a:pt x="180" y="267"/>
                  </a:lnTo>
                  <a:lnTo>
                    <a:pt x="182" y="267"/>
                  </a:lnTo>
                  <a:lnTo>
                    <a:pt x="184" y="268"/>
                  </a:lnTo>
                  <a:lnTo>
                    <a:pt x="186" y="268"/>
                  </a:lnTo>
                  <a:lnTo>
                    <a:pt x="188" y="268"/>
                  </a:lnTo>
                  <a:lnTo>
                    <a:pt x="190" y="268"/>
                  </a:lnTo>
                  <a:lnTo>
                    <a:pt x="191" y="268"/>
                  </a:lnTo>
                </a:path>
              </a:pathLst>
            </a:custGeom>
            <a:noFill/>
            <a:ln w="3683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173">
              <a:extLst>
                <a:ext uri="{FF2B5EF4-FFF2-40B4-BE49-F238E27FC236}">
                  <a16:creationId xmlns:a16="http://schemas.microsoft.com/office/drawing/2014/main" id="{D3761698-8FDC-427B-B88D-A5E2883DF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6248" y="2805505"/>
              <a:ext cx="53298" cy="240089"/>
            </a:xfrm>
            <a:custGeom>
              <a:avLst/>
              <a:gdLst>
                <a:gd name="T0" fmla="*/ 55562 w 12"/>
                <a:gd name="T1" fmla="*/ 293687 h 35"/>
                <a:gd name="T2" fmla="*/ 46302 w 12"/>
                <a:gd name="T3" fmla="*/ 251732 h 35"/>
                <a:gd name="T4" fmla="*/ 37041 w 12"/>
                <a:gd name="T5" fmla="*/ 201385 h 35"/>
                <a:gd name="T6" fmla="*/ 27781 w 12"/>
                <a:gd name="T7" fmla="*/ 151039 h 35"/>
                <a:gd name="T8" fmla="*/ 18521 w 12"/>
                <a:gd name="T9" fmla="*/ 100693 h 35"/>
                <a:gd name="T10" fmla="*/ 9260 w 12"/>
                <a:gd name="T11" fmla="*/ 50346 h 35"/>
                <a:gd name="T12" fmla="*/ 0 w 12"/>
                <a:gd name="T13" fmla="*/ 0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35"/>
                <a:gd name="T23" fmla="*/ 12 w 12"/>
                <a:gd name="T24" fmla="*/ 35 h 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35">
                  <a:moveTo>
                    <a:pt x="12" y="35"/>
                  </a:moveTo>
                  <a:lnTo>
                    <a:pt x="10" y="30"/>
                  </a:lnTo>
                  <a:lnTo>
                    <a:pt x="8" y="24"/>
                  </a:lnTo>
                  <a:lnTo>
                    <a:pt x="6" y="18"/>
                  </a:lnTo>
                  <a:lnTo>
                    <a:pt x="4" y="12"/>
                  </a:lnTo>
                  <a:lnTo>
                    <a:pt x="2" y="6"/>
                  </a:lnTo>
                  <a:lnTo>
                    <a:pt x="0" y="0"/>
                  </a:lnTo>
                </a:path>
              </a:pathLst>
            </a:custGeom>
            <a:noFill/>
            <a:ln w="3683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0" name="Object 177">
            <a:extLst>
              <a:ext uri="{FF2B5EF4-FFF2-40B4-BE49-F238E27FC236}">
                <a16:creationId xmlns:a16="http://schemas.microsoft.com/office/drawing/2014/main" id="{67CDAFF1-187B-46DA-BC8D-38FEC2826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86307"/>
              </p:ext>
            </p:extLst>
          </p:nvPr>
        </p:nvGraphicFramePr>
        <p:xfrm>
          <a:off x="8308331" y="3402617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317160" progId="Equation.DSMT4">
                  <p:embed/>
                </p:oleObj>
              </mc:Choice>
              <mc:Fallback>
                <p:oleObj name="Equation" r:id="rId18" imgW="736560" imgH="317160" progId="Equation.DSMT4">
                  <p:embed/>
                  <p:pic>
                    <p:nvPicPr>
                      <p:cNvPr id="130" name="Object 177">
                        <a:extLst>
                          <a:ext uri="{FF2B5EF4-FFF2-40B4-BE49-F238E27FC236}">
                            <a16:creationId xmlns:a16="http://schemas.microsoft.com/office/drawing/2014/main" id="{67CDAFF1-187B-46DA-BC8D-38FEC2826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331" y="3402617"/>
                        <a:ext cx="736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Line 174">
            <a:extLst>
              <a:ext uri="{FF2B5EF4-FFF2-40B4-BE49-F238E27FC236}">
                <a16:creationId xmlns:a16="http://schemas.microsoft.com/office/drawing/2014/main" id="{DF79549B-42CF-498A-B67E-C7A782DB77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15890" y="3358187"/>
            <a:ext cx="21730" cy="4782384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2" name="Line 176">
            <a:extLst>
              <a:ext uri="{FF2B5EF4-FFF2-40B4-BE49-F238E27FC236}">
                <a16:creationId xmlns:a16="http://schemas.microsoft.com/office/drawing/2014/main" id="{B206980B-AC9E-4039-839C-000BBA4B95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4641" y="3322388"/>
            <a:ext cx="4107766" cy="4424289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3" name="Freeform 171">
            <a:extLst>
              <a:ext uri="{FF2B5EF4-FFF2-40B4-BE49-F238E27FC236}">
                <a16:creationId xmlns:a16="http://schemas.microsoft.com/office/drawing/2014/main" id="{BC5B2F52-09DD-4B8C-A934-9DA6104A65A4}"/>
              </a:ext>
            </a:extLst>
          </p:cNvPr>
          <p:cNvSpPr>
            <a:spLocks/>
          </p:cNvSpPr>
          <p:nvPr/>
        </p:nvSpPr>
        <p:spPr bwMode="auto">
          <a:xfrm>
            <a:off x="7542891" y="3727829"/>
            <a:ext cx="2691353" cy="812071"/>
          </a:xfrm>
          <a:custGeom>
            <a:avLst/>
            <a:gdLst>
              <a:gd name="T0" fmla="*/ 35264 w 637"/>
              <a:gd name="T1" fmla="*/ 720302 h 90"/>
              <a:gd name="T2" fmla="*/ 77581 w 637"/>
              <a:gd name="T3" fmla="*/ 676381 h 90"/>
              <a:gd name="T4" fmla="*/ 119897 w 637"/>
              <a:gd name="T5" fmla="*/ 632460 h 90"/>
              <a:gd name="T6" fmla="*/ 162214 w 637"/>
              <a:gd name="T7" fmla="*/ 606108 h 90"/>
              <a:gd name="T8" fmla="*/ 204531 w 637"/>
              <a:gd name="T9" fmla="*/ 579755 h 90"/>
              <a:gd name="T10" fmla="*/ 246847 w 637"/>
              <a:gd name="T11" fmla="*/ 553402 h 90"/>
              <a:gd name="T12" fmla="*/ 289164 w 637"/>
              <a:gd name="T13" fmla="*/ 535834 h 90"/>
              <a:gd name="T14" fmla="*/ 331481 w 637"/>
              <a:gd name="T15" fmla="*/ 509482 h 90"/>
              <a:gd name="T16" fmla="*/ 373798 w 637"/>
              <a:gd name="T17" fmla="*/ 491913 h 90"/>
              <a:gd name="T18" fmla="*/ 416114 w 637"/>
              <a:gd name="T19" fmla="*/ 474345 h 90"/>
              <a:gd name="T20" fmla="*/ 458431 w 637"/>
              <a:gd name="T21" fmla="*/ 456777 h 90"/>
              <a:gd name="T22" fmla="*/ 500748 w 637"/>
              <a:gd name="T23" fmla="*/ 439208 h 90"/>
              <a:gd name="T24" fmla="*/ 543064 w 637"/>
              <a:gd name="T25" fmla="*/ 421640 h 90"/>
              <a:gd name="T26" fmla="*/ 585381 w 637"/>
              <a:gd name="T27" fmla="*/ 404072 h 90"/>
              <a:gd name="T28" fmla="*/ 627698 w 637"/>
              <a:gd name="T29" fmla="*/ 395288 h 90"/>
              <a:gd name="T30" fmla="*/ 670015 w 637"/>
              <a:gd name="T31" fmla="*/ 377719 h 90"/>
              <a:gd name="T32" fmla="*/ 712331 w 637"/>
              <a:gd name="T33" fmla="*/ 360151 h 90"/>
              <a:gd name="T34" fmla="*/ 754648 w 637"/>
              <a:gd name="T35" fmla="*/ 351367 h 90"/>
              <a:gd name="T36" fmla="*/ 796965 w 637"/>
              <a:gd name="T37" fmla="*/ 333798 h 90"/>
              <a:gd name="T38" fmla="*/ 839281 w 637"/>
              <a:gd name="T39" fmla="*/ 325014 h 90"/>
              <a:gd name="T40" fmla="*/ 881598 w 637"/>
              <a:gd name="T41" fmla="*/ 307446 h 90"/>
              <a:gd name="T42" fmla="*/ 923915 w 637"/>
              <a:gd name="T43" fmla="*/ 298662 h 90"/>
              <a:gd name="T44" fmla="*/ 966232 w 637"/>
              <a:gd name="T45" fmla="*/ 289878 h 90"/>
              <a:gd name="T46" fmla="*/ 1008548 w 637"/>
              <a:gd name="T47" fmla="*/ 272309 h 90"/>
              <a:gd name="T48" fmla="*/ 1050865 w 637"/>
              <a:gd name="T49" fmla="*/ 263525 h 90"/>
              <a:gd name="T50" fmla="*/ 1093182 w 637"/>
              <a:gd name="T51" fmla="*/ 254741 h 90"/>
              <a:gd name="T52" fmla="*/ 1135498 w 637"/>
              <a:gd name="T53" fmla="*/ 237172 h 90"/>
              <a:gd name="T54" fmla="*/ 1177815 w 637"/>
              <a:gd name="T55" fmla="*/ 228388 h 90"/>
              <a:gd name="T56" fmla="*/ 1220132 w 637"/>
              <a:gd name="T57" fmla="*/ 219604 h 90"/>
              <a:gd name="T58" fmla="*/ 1262448 w 637"/>
              <a:gd name="T59" fmla="*/ 210820 h 90"/>
              <a:gd name="T60" fmla="*/ 1304765 w 637"/>
              <a:gd name="T61" fmla="*/ 202036 h 90"/>
              <a:gd name="T62" fmla="*/ 1347082 w 637"/>
              <a:gd name="T63" fmla="*/ 184468 h 90"/>
              <a:gd name="T64" fmla="*/ 1389399 w 637"/>
              <a:gd name="T65" fmla="*/ 175683 h 90"/>
              <a:gd name="T66" fmla="*/ 1431715 w 637"/>
              <a:gd name="T67" fmla="*/ 166899 h 90"/>
              <a:gd name="T68" fmla="*/ 1474032 w 637"/>
              <a:gd name="T69" fmla="*/ 158115 h 90"/>
              <a:gd name="T70" fmla="*/ 1516349 w 637"/>
              <a:gd name="T71" fmla="*/ 149331 h 90"/>
              <a:gd name="T72" fmla="*/ 1558665 w 637"/>
              <a:gd name="T73" fmla="*/ 140547 h 90"/>
              <a:gd name="T74" fmla="*/ 1600982 w 637"/>
              <a:gd name="T75" fmla="*/ 131762 h 90"/>
              <a:gd name="T76" fmla="*/ 1643299 w 637"/>
              <a:gd name="T77" fmla="*/ 122978 h 90"/>
              <a:gd name="T78" fmla="*/ 1685615 w 637"/>
              <a:gd name="T79" fmla="*/ 114194 h 90"/>
              <a:gd name="T80" fmla="*/ 1727932 w 637"/>
              <a:gd name="T81" fmla="*/ 105410 h 90"/>
              <a:gd name="T82" fmla="*/ 1770249 w 637"/>
              <a:gd name="T83" fmla="*/ 96626 h 90"/>
              <a:gd name="T84" fmla="*/ 1812566 w 637"/>
              <a:gd name="T85" fmla="*/ 87842 h 90"/>
              <a:gd name="T86" fmla="*/ 1854883 w 637"/>
              <a:gd name="T87" fmla="*/ 79058 h 90"/>
              <a:gd name="T88" fmla="*/ 1897199 w 637"/>
              <a:gd name="T89" fmla="*/ 70273 h 90"/>
              <a:gd name="T90" fmla="*/ 1939516 w 637"/>
              <a:gd name="T91" fmla="*/ 61489 h 90"/>
              <a:gd name="T92" fmla="*/ 1981833 w 637"/>
              <a:gd name="T93" fmla="*/ 52705 h 90"/>
              <a:gd name="T94" fmla="*/ 2024149 w 637"/>
              <a:gd name="T95" fmla="*/ 43921 h 90"/>
              <a:gd name="T96" fmla="*/ 2066466 w 637"/>
              <a:gd name="T97" fmla="*/ 35137 h 90"/>
              <a:gd name="T98" fmla="*/ 2108783 w 637"/>
              <a:gd name="T99" fmla="*/ 26352 h 90"/>
              <a:gd name="T100" fmla="*/ 2151099 w 637"/>
              <a:gd name="T101" fmla="*/ 17568 h 90"/>
              <a:gd name="T102" fmla="*/ 2193416 w 637"/>
              <a:gd name="T103" fmla="*/ 8784 h 90"/>
              <a:gd name="T104" fmla="*/ 2235733 w 637"/>
              <a:gd name="T105" fmla="*/ 0 h 9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637"/>
              <a:gd name="T160" fmla="*/ 0 h 90"/>
              <a:gd name="T161" fmla="*/ 637 w 637"/>
              <a:gd name="T162" fmla="*/ 90 h 9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637" h="90">
                <a:moveTo>
                  <a:pt x="0" y="90"/>
                </a:moveTo>
                <a:lnTo>
                  <a:pt x="2" y="87"/>
                </a:lnTo>
                <a:lnTo>
                  <a:pt x="4" y="86"/>
                </a:lnTo>
                <a:lnTo>
                  <a:pt x="6" y="84"/>
                </a:lnTo>
                <a:lnTo>
                  <a:pt x="8" y="83"/>
                </a:lnTo>
                <a:lnTo>
                  <a:pt x="10" y="82"/>
                </a:lnTo>
                <a:lnTo>
                  <a:pt x="12" y="81"/>
                </a:lnTo>
                <a:lnTo>
                  <a:pt x="14" y="80"/>
                </a:lnTo>
                <a:lnTo>
                  <a:pt x="16" y="79"/>
                </a:lnTo>
                <a:lnTo>
                  <a:pt x="18" y="78"/>
                </a:lnTo>
                <a:lnTo>
                  <a:pt x="20" y="77"/>
                </a:lnTo>
                <a:lnTo>
                  <a:pt x="22" y="77"/>
                </a:lnTo>
                <a:lnTo>
                  <a:pt x="24" y="76"/>
                </a:lnTo>
                <a:lnTo>
                  <a:pt x="26" y="75"/>
                </a:lnTo>
                <a:lnTo>
                  <a:pt x="28" y="74"/>
                </a:lnTo>
                <a:lnTo>
                  <a:pt x="30" y="74"/>
                </a:lnTo>
                <a:lnTo>
                  <a:pt x="32" y="73"/>
                </a:lnTo>
                <a:lnTo>
                  <a:pt x="34" y="72"/>
                </a:lnTo>
                <a:lnTo>
                  <a:pt x="36" y="72"/>
                </a:lnTo>
                <a:lnTo>
                  <a:pt x="38" y="71"/>
                </a:lnTo>
                <a:lnTo>
                  <a:pt x="40" y="71"/>
                </a:lnTo>
                <a:lnTo>
                  <a:pt x="42" y="70"/>
                </a:lnTo>
                <a:lnTo>
                  <a:pt x="44" y="70"/>
                </a:lnTo>
                <a:lnTo>
                  <a:pt x="46" y="69"/>
                </a:lnTo>
                <a:lnTo>
                  <a:pt x="48" y="68"/>
                </a:lnTo>
                <a:lnTo>
                  <a:pt x="50" y="68"/>
                </a:lnTo>
                <a:lnTo>
                  <a:pt x="52" y="67"/>
                </a:lnTo>
                <a:lnTo>
                  <a:pt x="54" y="67"/>
                </a:lnTo>
                <a:lnTo>
                  <a:pt x="56" y="66"/>
                </a:lnTo>
                <a:lnTo>
                  <a:pt x="58" y="66"/>
                </a:lnTo>
                <a:lnTo>
                  <a:pt x="60" y="65"/>
                </a:lnTo>
                <a:lnTo>
                  <a:pt x="62" y="65"/>
                </a:lnTo>
                <a:lnTo>
                  <a:pt x="64" y="64"/>
                </a:lnTo>
                <a:lnTo>
                  <a:pt x="66" y="64"/>
                </a:lnTo>
                <a:lnTo>
                  <a:pt x="68" y="64"/>
                </a:lnTo>
                <a:lnTo>
                  <a:pt x="70" y="63"/>
                </a:lnTo>
                <a:lnTo>
                  <a:pt x="72" y="63"/>
                </a:lnTo>
                <a:lnTo>
                  <a:pt x="74" y="62"/>
                </a:lnTo>
                <a:lnTo>
                  <a:pt x="76" y="62"/>
                </a:lnTo>
                <a:lnTo>
                  <a:pt x="78" y="61"/>
                </a:lnTo>
                <a:lnTo>
                  <a:pt x="80" y="61"/>
                </a:lnTo>
                <a:lnTo>
                  <a:pt x="82" y="61"/>
                </a:lnTo>
                <a:lnTo>
                  <a:pt x="84" y="60"/>
                </a:lnTo>
                <a:lnTo>
                  <a:pt x="86" y="60"/>
                </a:lnTo>
                <a:lnTo>
                  <a:pt x="88" y="59"/>
                </a:lnTo>
                <a:lnTo>
                  <a:pt x="90" y="59"/>
                </a:lnTo>
                <a:lnTo>
                  <a:pt x="92" y="59"/>
                </a:lnTo>
                <a:lnTo>
                  <a:pt x="94" y="58"/>
                </a:lnTo>
                <a:lnTo>
                  <a:pt x="96" y="58"/>
                </a:lnTo>
                <a:lnTo>
                  <a:pt x="98" y="57"/>
                </a:lnTo>
                <a:lnTo>
                  <a:pt x="100" y="57"/>
                </a:lnTo>
                <a:lnTo>
                  <a:pt x="102" y="57"/>
                </a:lnTo>
                <a:lnTo>
                  <a:pt x="104" y="56"/>
                </a:lnTo>
                <a:lnTo>
                  <a:pt x="106" y="56"/>
                </a:lnTo>
                <a:lnTo>
                  <a:pt x="108" y="56"/>
                </a:lnTo>
                <a:lnTo>
                  <a:pt x="110" y="55"/>
                </a:lnTo>
                <a:lnTo>
                  <a:pt x="112" y="55"/>
                </a:lnTo>
                <a:lnTo>
                  <a:pt x="114" y="55"/>
                </a:lnTo>
                <a:lnTo>
                  <a:pt x="116" y="54"/>
                </a:lnTo>
                <a:lnTo>
                  <a:pt x="118" y="54"/>
                </a:lnTo>
                <a:lnTo>
                  <a:pt x="120" y="54"/>
                </a:lnTo>
                <a:lnTo>
                  <a:pt x="122" y="53"/>
                </a:lnTo>
                <a:lnTo>
                  <a:pt x="124" y="53"/>
                </a:lnTo>
                <a:lnTo>
                  <a:pt x="126" y="53"/>
                </a:lnTo>
                <a:lnTo>
                  <a:pt x="128" y="52"/>
                </a:lnTo>
                <a:lnTo>
                  <a:pt x="130" y="52"/>
                </a:lnTo>
                <a:lnTo>
                  <a:pt x="132" y="52"/>
                </a:lnTo>
                <a:lnTo>
                  <a:pt x="134" y="51"/>
                </a:lnTo>
                <a:lnTo>
                  <a:pt x="136" y="51"/>
                </a:lnTo>
                <a:lnTo>
                  <a:pt x="138" y="51"/>
                </a:lnTo>
                <a:lnTo>
                  <a:pt x="140" y="50"/>
                </a:lnTo>
                <a:lnTo>
                  <a:pt x="142" y="50"/>
                </a:lnTo>
                <a:lnTo>
                  <a:pt x="144" y="50"/>
                </a:lnTo>
                <a:lnTo>
                  <a:pt x="146" y="49"/>
                </a:lnTo>
                <a:lnTo>
                  <a:pt x="148" y="49"/>
                </a:lnTo>
                <a:lnTo>
                  <a:pt x="150" y="49"/>
                </a:lnTo>
                <a:lnTo>
                  <a:pt x="152" y="48"/>
                </a:lnTo>
                <a:lnTo>
                  <a:pt x="154" y="48"/>
                </a:lnTo>
                <a:lnTo>
                  <a:pt x="156" y="48"/>
                </a:lnTo>
                <a:lnTo>
                  <a:pt x="158" y="47"/>
                </a:lnTo>
                <a:lnTo>
                  <a:pt x="160" y="47"/>
                </a:lnTo>
                <a:lnTo>
                  <a:pt x="162" y="47"/>
                </a:lnTo>
                <a:lnTo>
                  <a:pt x="164" y="47"/>
                </a:lnTo>
                <a:lnTo>
                  <a:pt x="166" y="46"/>
                </a:lnTo>
                <a:lnTo>
                  <a:pt x="168" y="46"/>
                </a:lnTo>
                <a:lnTo>
                  <a:pt x="170" y="46"/>
                </a:lnTo>
                <a:lnTo>
                  <a:pt x="172" y="45"/>
                </a:lnTo>
                <a:lnTo>
                  <a:pt x="174" y="45"/>
                </a:lnTo>
                <a:lnTo>
                  <a:pt x="176" y="45"/>
                </a:lnTo>
                <a:lnTo>
                  <a:pt x="178" y="45"/>
                </a:lnTo>
                <a:lnTo>
                  <a:pt x="180" y="44"/>
                </a:lnTo>
                <a:lnTo>
                  <a:pt x="182" y="44"/>
                </a:lnTo>
                <a:lnTo>
                  <a:pt x="184" y="44"/>
                </a:lnTo>
                <a:lnTo>
                  <a:pt x="186" y="44"/>
                </a:lnTo>
                <a:lnTo>
                  <a:pt x="188" y="43"/>
                </a:lnTo>
                <a:lnTo>
                  <a:pt x="190" y="43"/>
                </a:lnTo>
                <a:lnTo>
                  <a:pt x="192" y="43"/>
                </a:lnTo>
                <a:lnTo>
                  <a:pt x="194" y="42"/>
                </a:lnTo>
                <a:lnTo>
                  <a:pt x="196" y="42"/>
                </a:lnTo>
                <a:lnTo>
                  <a:pt x="198" y="42"/>
                </a:lnTo>
                <a:lnTo>
                  <a:pt x="200" y="42"/>
                </a:lnTo>
                <a:lnTo>
                  <a:pt x="202" y="41"/>
                </a:lnTo>
                <a:lnTo>
                  <a:pt x="204" y="41"/>
                </a:lnTo>
                <a:lnTo>
                  <a:pt x="206" y="41"/>
                </a:lnTo>
                <a:lnTo>
                  <a:pt x="208" y="41"/>
                </a:lnTo>
                <a:lnTo>
                  <a:pt x="210" y="40"/>
                </a:lnTo>
                <a:lnTo>
                  <a:pt x="212" y="40"/>
                </a:lnTo>
                <a:lnTo>
                  <a:pt x="214" y="40"/>
                </a:lnTo>
                <a:lnTo>
                  <a:pt x="216" y="40"/>
                </a:lnTo>
                <a:lnTo>
                  <a:pt x="218" y="39"/>
                </a:lnTo>
                <a:lnTo>
                  <a:pt x="220" y="39"/>
                </a:lnTo>
                <a:lnTo>
                  <a:pt x="222" y="39"/>
                </a:lnTo>
                <a:lnTo>
                  <a:pt x="224" y="39"/>
                </a:lnTo>
                <a:lnTo>
                  <a:pt x="226" y="38"/>
                </a:lnTo>
                <a:lnTo>
                  <a:pt x="228" y="38"/>
                </a:lnTo>
                <a:lnTo>
                  <a:pt x="230" y="38"/>
                </a:lnTo>
                <a:lnTo>
                  <a:pt x="232" y="38"/>
                </a:lnTo>
                <a:lnTo>
                  <a:pt x="234" y="37"/>
                </a:lnTo>
                <a:lnTo>
                  <a:pt x="236" y="37"/>
                </a:lnTo>
                <a:lnTo>
                  <a:pt x="238" y="37"/>
                </a:lnTo>
                <a:lnTo>
                  <a:pt x="240" y="37"/>
                </a:lnTo>
                <a:lnTo>
                  <a:pt x="242" y="36"/>
                </a:lnTo>
                <a:lnTo>
                  <a:pt x="244" y="36"/>
                </a:lnTo>
                <a:lnTo>
                  <a:pt x="246" y="36"/>
                </a:lnTo>
                <a:lnTo>
                  <a:pt x="248" y="36"/>
                </a:lnTo>
                <a:lnTo>
                  <a:pt x="250" y="35"/>
                </a:lnTo>
                <a:lnTo>
                  <a:pt x="252" y="35"/>
                </a:lnTo>
                <a:lnTo>
                  <a:pt x="254" y="35"/>
                </a:lnTo>
                <a:lnTo>
                  <a:pt x="256" y="35"/>
                </a:lnTo>
                <a:lnTo>
                  <a:pt x="258" y="34"/>
                </a:lnTo>
                <a:lnTo>
                  <a:pt x="260" y="34"/>
                </a:lnTo>
                <a:lnTo>
                  <a:pt x="262" y="34"/>
                </a:lnTo>
                <a:lnTo>
                  <a:pt x="264" y="34"/>
                </a:lnTo>
                <a:lnTo>
                  <a:pt x="266" y="34"/>
                </a:lnTo>
                <a:lnTo>
                  <a:pt x="268" y="33"/>
                </a:lnTo>
                <a:lnTo>
                  <a:pt x="270" y="33"/>
                </a:lnTo>
                <a:lnTo>
                  <a:pt x="272" y="33"/>
                </a:lnTo>
                <a:lnTo>
                  <a:pt x="274" y="33"/>
                </a:lnTo>
                <a:lnTo>
                  <a:pt x="276" y="32"/>
                </a:lnTo>
                <a:lnTo>
                  <a:pt x="278" y="32"/>
                </a:lnTo>
                <a:lnTo>
                  <a:pt x="280" y="32"/>
                </a:lnTo>
                <a:lnTo>
                  <a:pt x="282" y="32"/>
                </a:lnTo>
                <a:lnTo>
                  <a:pt x="284" y="31"/>
                </a:lnTo>
                <a:lnTo>
                  <a:pt x="286" y="31"/>
                </a:lnTo>
                <a:lnTo>
                  <a:pt x="288" y="31"/>
                </a:lnTo>
                <a:lnTo>
                  <a:pt x="290" y="31"/>
                </a:lnTo>
                <a:lnTo>
                  <a:pt x="292" y="31"/>
                </a:lnTo>
                <a:lnTo>
                  <a:pt x="294" y="30"/>
                </a:lnTo>
                <a:lnTo>
                  <a:pt x="296" y="30"/>
                </a:lnTo>
                <a:lnTo>
                  <a:pt x="298" y="30"/>
                </a:lnTo>
                <a:lnTo>
                  <a:pt x="300" y="30"/>
                </a:lnTo>
                <a:lnTo>
                  <a:pt x="302" y="30"/>
                </a:lnTo>
                <a:lnTo>
                  <a:pt x="304" y="29"/>
                </a:lnTo>
                <a:lnTo>
                  <a:pt x="306" y="29"/>
                </a:lnTo>
                <a:lnTo>
                  <a:pt x="308" y="29"/>
                </a:lnTo>
                <a:lnTo>
                  <a:pt x="310" y="29"/>
                </a:lnTo>
                <a:lnTo>
                  <a:pt x="312" y="28"/>
                </a:lnTo>
                <a:lnTo>
                  <a:pt x="314" y="28"/>
                </a:lnTo>
                <a:lnTo>
                  <a:pt x="316" y="28"/>
                </a:lnTo>
                <a:lnTo>
                  <a:pt x="318" y="28"/>
                </a:lnTo>
                <a:lnTo>
                  <a:pt x="320" y="28"/>
                </a:lnTo>
                <a:lnTo>
                  <a:pt x="322" y="27"/>
                </a:lnTo>
                <a:lnTo>
                  <a:pt x="324" y="27"/>
                </a:lnTo>
                <a:lnTo>
                  <a:pt x="326" y="27"/>
                </a:lnTo>
                <a:lnTo>
                  <a:pt x="328" y="27"/>
                </a:lnTo>
                <a:lnTo>
                  <a:pt x="330" y="27"/>
                </a:lnTo>
                <a:lnTo>
                  <a:pt x="332" y="26"/>
                </a:lnTo>
                <a:lnTo>
                  <a:pt x="334" y="26"/>
                </a:lnTo>
                <a:lnTo>
                  <a:pt x="336" y="26"/>
                </a:lnTo>
                <a:lnTo>
                  <a:pt x="338" y="26"/>
                </a:lnTo>
                <a:lnTo>
                  <a:pt x="340" y="26"/>
                </a:lnTo>
                <a:lnTo>
                  <a:pt x="342" y="25"/>
                </a:lnTo>
                <a:lnTo>
                  <a:pt x="344" y="25"/>
                </a:lnTo>
                <a:lnTo>
                  <a:pt x="346" y="25"/>
                </a:lnTo>
                <a:lnTo>
                  <a:pt x="348" y="25"/>
                </a:lnTo>
                <a:lnTo>
                  <a:pt x="350" y="25"/>
                </a:lnTo>
                <a:lnTo>
                  <a:pt x="352" y="24"/>
                </a:lnTo>
                <a:lnTo>
                  <a:pt x="354" y="24"/>
                </a:lnTo>
                <a:lnTo>
                  <a:pt x="356" y="24"/>
                </a:lnTo>
                <a:lnTo>
                  <a:pt x="358" y="24"/>
                </a:lnTo>
                <a:lnTo>
                  <a:pt x="360" y="24"/>
                </a:lnTo>
                <a:lnTo>
                  <a:pt x="362" y="23"/>
                </a:lnTo>
                <a:lnTo>
                  <a:pt x="364" y="23"/>
                </a:lnTo>
                <a:lnTo>
                  <a:pt x="366" y="23"/>
                </a:lnTo>
                <a:lnTo>
                  <a:pt x="368" y="23"/>
                </a:lnTo>
                <a:lnTo>
                  <a:pt x="370" y="23"/>
                </a:lnTo>
                <a:lnTo>
                  <a:pt x="372" y="22"/>
                </a:lnTo>
                <a:lnTo>
                  <a:pt x="374" y="22"/>
                </a:lnTo>
                <a:lnTo>
                  <a:pt x="376" y="22"/>
                </a:lnTo>
                <a:lnTo>
                  <a:pt x="378" y="22"/>
                </a:lnTo>
                <a:lnTo>
                  <a:pt x="380" y="22"/>
                </a:lnTo>
                <a:lnTo>
                  <a:pt x="382" y="21"/>
                </a:lnTo>
                <a:lnTo>
                  <a:pt x="384" y="21"/>
                </a:lnTo>
                <a:lnTo>
                  <a:pt x="386" y="21"/>
                </a:lnTo>
                <a:lnTo>
                  <a:pt x="388" y="21"/>
                </a:lnTo>
                <a:lnTo>
                  <a:pt x="390" y="21"/>
                </a:lnTo>
                <a:lnTo>
                  <a:pt x="392" y="20"/>
                </a:lnTo>
                <a:lnTo>
                  <a:pt x="394" y="20"/>
                </a:lnTo>
                <a:lnTo>
                  <a:pt x="396" y="20"/>
                </a:lnTo>
                <a:lnTo>
                  <a:pt x="398" y="20"/>
                </a:lnTo>
                <a:lnTo>
                  <a:pt x="400" y="20"/>
                </a:lnTo>
                <a:lnTo>
                  <a:pt x="402" y="20"/>
                </a:lnTo>
                <a:lnTo>
                  <a:pt x="404" y="19"/>
                </a:lnTo>
                <a:lnTo>
                  <a:pt x="406" y="19"/>
                </a:lnTo>
                <a:lnTo>
                  <a:pt x="408" y="19"/>
                </a:lnTo>
                <a:lnTo>
                  <a:pt x="410" y="19"/>
                </a:lnTo>
                <a:lnTo>
                  <a:pt x="412" y="19"/>
                </a:lnTo>
                <a:lnTo>
                  <a:pt x="414" y="18"/>
                </a:lnTo>
                <a:lnTo>
                  <a:pt x="416" y="18"/>
                </a:lnTo>
                <a:lnTo>
                  <a:pt x="418" y="18"/>
                </a:lnTo>
                <a:lnTo>
                  <a:pt x="420" y="18"/>
                </a:lnTo>
                <a:lnTo>
                  <a:pt x="422" y="18"/>
                </a:lnTo>
                <a:lnTo>
                  <a:pt x="424" y="17"/>
                </a:lnTo>
                <a:lnTo>
                  <a:pt x="426" y="17"/>
                </a:lnTo>
                <a:lnTo>
                  <a:pt x="428" y="17"/>
                </a:lnTo>
                <a:lnTo>
                  <a:pt x="430" y="17"/>
                </a:lnTo>
                <a:lnTo>
                  <a:pt x="432" y="17"/>
                </a:lnTo>
                <a:lnTo>
                  <a:pt x="434" y="17"/>
                </a:lnTo>
                <a:lnTo>
                  <a:pt x="436" y="16"/>
                </a:lnTo>
                <a:lnTo>
                  <a:pt x="438" y="16"/>
                </a:lnTo>
                <a:lnTo>
                  <a:pt x="440" y="16"/>
                </a:lnTo>
                <a:lnTo>
                  <a:pt x="442" y="16"/>
                </a:lnTo>
                <a:lnTo>
                  <a:pt x="444" y="16"/>
                </a:lnTo>
                <a:lnTo>
                  <a:pt x="446" y="16"/>
                </a:lnTo>
                <a:lnTo>
                  <a:pt x="448" y="15"/>
                </a:lnTo>
                <a:lnTo>
                  <a:pt x="450" y="15"/>
                </a:lnTo>
                <a:lnTo>
                  <a:pt x="452" y="15"/>
                </a:lnTo>
                <a:lnTo>
                  <a:pt x="454" y="15"/>
                </a:lnTo>
                <a:lnTo>
                  <a:pt x="456" y="15"/>
                </a:lnTo>
                <a:lnTo>
                  <a:pt x="458" y="14"/>
                </a:lnTo>
                <a:lnTo>
                  <a:pt x="460" y="14"/>
                </a:lnTo>
                <a:lnTo>
                  <a:pt x="462" y="14"/>
                </a:lnTo>
                <a:lnTo>
                  <a:pt x="464" y="14"/>
                </a:lnTo>
                <a:lnTo>
                  <a:pt x="466" y="14"/>
                </a:lnTo>
                <a:lnTo>
                  <a:pt x="468" y="14"/>
                </a:lnTo>
                <a:lnTo>
                  <a:pt x="470" y="13"/>
                </a:lnTo>
                <a:lnTo>
                  <a:pt x="472" y="13"/>
                </a:lnTo>
                <a:lnTo>
                  <a:pt x="474" y="13"/>
                </a:lnTo>
                <a:lnTo>
                  <a:pt x="476" y="13"/>
                </a:lnTo>
                <a:lnTo>
                  <a:pt x="478" y="13"/>
                </a:lnTo>
                <a:lnTo>
                  <a:pt x="480" y="13"/>
                </a:lnTo>
                <a:lnTo>
                  <a:pt x="482" y="12"/>
                </a:lnTo>
                <a:lnTo>
                  <a:pt x="484" y="12"/>
                </a:lnTo>
                <a:lnTo>
                  <a:pt x="486" y="12"/>
                </a:lnTo>
                <a:lnTo>
                  <a:pt x="488" y="12"/>
                </a:lnTo>
                <a:lnTo>
                  <a:pt x="490" y="12"/>
                </a:lnTo>
                <a:lnTo>
                  <a:pt x="492" y="12"/>
                </a:lnTo>
                <a:lnTo>
                  <a:pt x="494" y="11"/>
                </a:lnTo>
                <a:lnTo>
                  <a:pt x="496" y="11"/>
                </a:lnTo>
                <a:lnTo>
                  <a:pt x="498" y="11"/>
                </a:lnTo>
                <a:lnTo>
                  <a:pt x="500" y="11"/>
                </a:lnTo>
                <a:lnTo>
                  <a:pt x="502" y="11"/>
                </a:lnTo>
                <a:lnTo>
                  <a:pt x="504" y="11"/>
                </a:lnTo>
                <a:lnTo>
                  <a:pt x="506" y="10"/>
                </a:lnTo>
                <a:lnTo>
                  <a:pt x="508" y="10"/>
                </a:lnTo>
                <a:lnTo>
                  <a:pt x="510" y="10"/>
                </a:lnTo>
                <a:lnTo>
                  <a:pt x="512" y="10"/>
                </a:lnTo>
                <a:lnTo>
                  <a:pt x="514" y="10"/>
                </a:lnTo>
                <a:lnTo>
                  <a:pt x="516" y="10"/>
                </a:lnTo>
                <a:lnTo>
                  <a:pt x="518" y="9"/>
                </a:lnTo>
                <a:lnTo>
                  <a:pt x="520" y="9"/>
                </a:lnTo>
                <a:lnTo>
                  <a:pt x="522" y="9"/>
                </a:lnTo>
                <a:lnTo>
                  <a:pt x="524" y="9"/>
                </a:lnTo>
                <a:lnTo>
                  <a:pt x="526" y="9"/>
                </a:lnTo>
                <a:lnTo>
                  <a:pt x="528" y="9"/>
                </a:lnTo>
                <a:lnTo>
                  <a:pt x="530" y="8"/>
                </a:lnTo>
                <a:lnTo>
                  <a:pt x="532" y="8"/>
                </a:lnTo>
                <a:lnTo>
                  <a:pt x="534" y="8"/>
                </a:lnTo>
                <a:lnTo>
                  <a:pt x="536" y="8"/>
                </a:lnTo>
                <a:lnTo>
                  <a:pt x="538" y="8"/>
                </a:lnTo>
                <a:lnTo>
                  <a:pt x="540" y="8"/>
                </a:lnTo>
                <a:lnTo>
                  <a:pt x="542" y="7"/>
                </a:lnTo>
                <a:lnTo>
                  <a:pt x="544" y="7"/>
                </a:lnTo>
                <a:lnTo>
                  <a:pt x="546" y="7"/>
                </a:lnTo>
                <a:lnTo>
                  <a:pt x="548" y="7"/>
                </a:lnTo>
                <a:lnTo>
                  <a:pt x="550" y="7"/>
                </a:lnTo>
                <a:lnTo>
                  <a:pt x="552" y="7"/>
                </a:lnTo>
                <a:lnTo>
                  <a:pt x="554" y="6"/>
                </a:lnTo>
                <a:lnTo>
                  <a:pt x="556" y="6"/>
                </a:lnTo>
                <a:lnTo>
                  <a:pt x="558" y="6"/>
                </a:lnTo>
                <a:lnTo>
                  <a:pt x="560" y="6"/>
                </a:lnTo>
                <a:lnTo>
                  <a:pt x="562" y="6"/>
                </a:lnTo>
                <a:lnTo>
                  <a:pt x="564" y="6"/>
                </a:lnTo>
                <a:lnTo>
                  <a:pt x="566" y="5"/>
                </a:lnTo>
                <a:lnTo>
                  <a:pt x="568" y="5"/>
                </a:lnTo>
                <a:lnTo>
                  <a:pt x="570" y="5"/>
                </a:lnTo>
                <a:lnTo>
                  <a:pt x="572" y="5"/>
                </a:lnTo>
                <a:lnTo>
                  <a:pt x="574" y="5"/>
                </a:lnTo>
                <a:lnTo>
                  <a:pt x="576" y="5"/>
                </a:lnTo>
                <a:lnTo>
                  <a:pt x="578" y="5"/>
                </a:lnTo>
                <a:lnTo>
                  <a:pt x="580" y="4"/>
                </a:lnTo>
                <a:lnTo>
                  <a:pt x="582" y="4"/>
                </a:lnTo>
                <a:lnTo>
                  <a:pt x="584" y="4"/>
                </a:lnTo>
                <a:lnTo>
                  <a:pt x="586" y="4"/>
                </a:lnTo>
                <a:lnTo>
                  <a:pt x="588" y="4"/>
                </a:lnTo>
                <a:lnTo>
                  <a:pt x="590" y="4"/>
                </a:lnTo>
                <a:lnTo>
                  <a:pt x="592" y="3"/>
                </a:lnTo>
                <a:lnTo>
                  <a:pt x="594" y="3"/>
                </a:lnTo>
                <a:lnTo>
                  <a:pt x="596" y="3"/>
                </a:lnTo>
                <a:lnTo>
                  <a:pt x="598" y="3"/>
                </a:lnTo>
                <a:lnTo>
                  <a:pt x="600" y="3"/>
                </a:lnTo>
                <a:lnTo>
                  <a:pt x="602" y="3"/>
                </a:lnTo>
                <a:lnTo>
                  <a:pt x="604" y="3"/>
                </a:lnTo>
                <a:lnTo>
                  <a:pt x="606" y="2"/>
                </a:lnTo>
                <a:lnTo>
                  <a:pt x="608" y="2"/>
                </a:lnTo>
                <a:lnTo>
                  <a:pt x="610" y="2"/>
                </a:lnTo>
                <a:lnTo>
                  <a:pt x="612" y="2"/>
                </a:lnTo>
                <a:lnTo>
                  <a:pt x="614" y="2"/>
                </a:lnTo>
                <a:lnTo>
                  <a:pt x="616" y="2"/>
                </a:lnTo>
                <a:lnTo>
                  <a:pt x="618" y="1"/>
                </a:lnTo>
                <a:lnTo>
                  <a:pt x="620" y="1"/>
                </a:lnTo>
                <a:lnTo>
                  <a:pt x="622" y="1"/>
                </a:lnTo>
                <a:lnTo>
                  <a:pt x="624" y="1"/>
                </a:lnTo>
                <a:lnTo>
                  <a:pt x="626" y="1"/>
                </a:lnTo>
                <a:lnTo>
                  <a:pt x="628" y="1"/>
                </a:lnTo>
                <a:lnTo>
                  <a:pt x="630" y="1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7" y="0"/>
                </a:lnTo>
              </a:path>
            </a:pathLst>
          </a:custGeom>
          <a:noFill/>
          <a:ln w="3365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" name="Freeform 172">
            <a:extLst>
              <a:ext uri="{FF2B5EF4-FFF2-40B4-BE49-F238E27FC236}">
                <a16:creationId xmlns:a16="http://schemas.microsoft.com/office/drawing/2014/main" id="{16B88DE3-0438-4EB6-B60A-23AF750722DF}"/>
              </a:ext>
            </a:extLst>
          </p:cNvPr>
          <p:cNvSpPr>
            <a:spLocks/>
          </p:cNvSpPr>
          <p:nvPr/>
        </p:nvSpPr>
        <p:spPr bwMode="auto">
          <a:xfrm>
            <a:off x="7543720" y="4533584"/>
            <a:ext cx="2691353" cy="720754"/>
          </a:xfrm>
          <a:custGeom>
            <a:avLst/>
            <a:gdLst>
              <a:gd name="T0" fmla="*/ 35264 w 637"/>
              <a:gd name="T1" fmla="*/ 62371 h 90"/>
              <a:gd name="T2" fmla="*/ 77581 w 637"/>
              <a:gd name="T3" fmla="*/ 101353 h 90"/>
              <a:gd name="T4" fmla="*/ 119897 w 637"/>
              <a:gd name="T5" fmla="*/ 140335 h 90"/>
              <a:gd name="T6" fmla="*/ 162214 w 637"/>
              <a:gd name="T7" fmla="*/ 163724 h 90"/>
              <a:gd name="T8" fmla="*/ 204531 w 637"/>
              <a:gd name="T9" fmla="*/ 187113 h 90"/>
              <a:gd name="T10" fmla="*/ 246847 w 637"/>
              <a:gd name="T11" fmla="*/ 210502 h 90"/>
              <a:gd name="T12" fmla="*/ 289164 w 637"/>
              <a:gd name="T13" fmla="*/ 226095 h 90"/>
              <a:gd name="T14" fmla="*/ 331481 w 637"/>
              <a:gd name="T15" fmla="*/ 249484 h 90"/>
              <a:gd name="T16" fmla="*/ 373798 w 637"/>
              <a:gd name="T17" fmla="*/ 265077 h 90"/>
              <a:gd name="T18" fmla="*/ 416114 w 637"/>
              <a:gd name="T19" fmla="*/ 280670 h 90"/>
              <a:gd name="T20" fmla="*/ 458431 w 637"/>
              <a:gd name="T21" fmla="*/ 296263 h 90"/>
              <a:gd name="T22" fmla="*/ 500748 w 637"/>
              <a:gd name="T23" fmla="*/ 311856 h 90"/>
              <a:gd name="T24" fmla="*/ 543064 w 637"/>
              <a:gd name="T25" fmla="*/ 327448 h 90"/>
              <a:gd name="T26" fmla="*/ 585381 w 637"/>
              <a:gd name="T27" fmla="*/ 343041 h 90"/>
              <a:gd name="T28" fmla="*/ 627698 w 637"/>
              <a:gd name="T29" fmla="*/ 350838 h 90"/>
              <a:gd name="T30" fmla="*/ 670015 w 637"/>
              <a:gd name="T31" fmla="*/ 366430 h 90"/>
              <a:gd name="T32" fmla="*/ 712331 w 637"/>
              <a:gd name="T33" fmla="*/ 382023 h 90"/>
              <a:gd name="T34" fmla="*/ 754648 w 637"/>
              <a:gd name="T35" fmla="*/ 389819 h 90"/>
              <a:gd name="T36" fmla="*/ 796965 w 637"/>
              <a:gd name="T37" fmla="*/ 405412 h 90"/>
              <a:gd name="T38" fmla="*/ 839281 w 637"/>
              <a:gd name="T39" fmla="*/ 413209 h 90"/>
              <a:gd name="T40" fmla="*/ 881598 w 637"/>
              <a:gd name="T41" fmla="*/ 428801 h 90"/>
              <a:gd name="T42" fmla="*/ 923915 w 637"/>
              <a:gd name="T43" fmla="*/ 436598 h 90"/>
              <a:gd name="T44" fmla="*/ 966232 w 637"/>
              <a:gd name="T45" fmla="*/ 444394 h 90"/>
              <a:gd name="T46" fmla="*/ 1008548 w 637"/>
              <a:gd name="T47" fmla="*/ 459987 h 90"/>
              <a:gd name="T48" fmla="*/ 1050865 w 637"/>
              <a:gd name="T49" fmla="*/ 467783 h 90"/>
              <a:gd name="T50" fmla="*/ 1093182 w 637"/>
              <a:gd name="T51" fmla="*/ 475580 h 90"/>
              <a:gd name="T52" fmla="*/ 1135498 w 637"/>
              <a:gd name="T53" fmla="*/ 491172 h 90"/>
              <a:gd name="T54" fmla="*/ 1177815 w 637"/>
              <a:gd name="T55" fmla="*/ 498969 h 90"/>
              <a:gd name="T56" fmla="*/ 1220132 w 637"/>
              <a:gd name="T57" fmla="*/ 506765 h 90"/>
              <a:gd name="T58" fmla="*/ 1262448 w 637"/>
              <a:gd name="T59" fmla="*/ 514562 h 90"/>
              <a:gd name="T60" fmla="*/ 1304765 w 637"/>
              <a:gd name="T61" fmla="*/ 522358 h 90"/>
              <a:gd name="T62" fmla="*/ 1347082 w 637"/>
              <a:gd name="T63" fmla="*/ 537951 h 90"/>
              <a:gd name="T64" fmla="*/ 1389399 w 637"/>
              <a:gd name="T65" fmla="*/ 545747 h 90"/>
              <a:gd name="T66" fmla="*/ 1431715 w 637"/>
              <a:gd name="T67" fmla="*/ 553544 h 90"/>
              <a:gd name="T68" fmla="*/ 1474032 w 637"/>
              <a:gd name="T69" fmla="*/ 561340 h 90"/>
              <a:gd name="T70" fmla="*/ 1516349 w 637"/>
              <a:gd name="T71" fmla="*/ 569136 h 90"/>
              <a:gd name="T72" fmla="*/ 1558665 w 637"/>
              <a:gd name="T73" fmla="*/ 576933 h 90"/>
              <a:gd name="T74" fmla="*/ 1600982 w 637"/>
              <a:gd name="T75" fmla="*/ 584729 h 90"/>
              <a:gd name="T76" fmla="*/ 1643299 w 637"/>
              <a:gd name="T77" fmla="*/ 592526 h 90"/>
              <a:gd name="T78" fmla="*/ 1685615 w 637"/>
              <a:gd name="T79" fmla="*/ 600322 h 90"/>
              <a:gd name="T80" fmla="*/ 1727932 w 637"/>
              <a:gd name="T81" fmla="*/ 608118 h 90"/>
              <a:gd name="T82" fmla="*/ 1770249 w 637"/>
              <a:gd name="T83" fmla="*/ 615915 h 90"/>
              <a:gd name="T84" fmla="*/ 1812566 w 637"/>
              <a:gd name="T85" fmla="*/ 623711 h 90"/>
              <a:gd name="T86" fmla="*/ 1854883 w 637"/>
              <a:gd name="T87" fmla="*/ 631508 h 90"/>
              <a:gd name="T88" fmla="*/ 1897199 w 637"/>
              <a:gd name="T89" fmla="*/ 639304 h 90"/>
              <a:gd name="T90" fmla="*/ 1939516 w 637"/>
              <a:gd name="T91" fmla="*/ 647100 h 90"/>
              <a:gd name="T92" fmla="*/ 1981833 w 637"/>
              <a:gd name="T93" fmla="*/ 654897 h 90"/>
              <a:gd name="T94" fmla="*/ 2024149 w 637"/>
              <a:gd name="T95" fmla="*/ 662693 h 90"/>
              <a:gd name="T96" fmla="*/ 2066466 w 637"/>
              <a:gd name="T97" fmla="*/ 670489 h 90"/>
              <a:gd name="T98" fmla="*/ 2108783 w 637"/>
              <a:gd name="T99" fmla="*/ 678286 h 90"/>
              <a:gd name="T100" fmla="*/ 2151099 w 637"/>
              <a:gd name="T101" fmla="*/ 686082 h 90"/>
              <a:gd name="T102" fmla="*/ 2193416 w 637"/>
              <a:gd name="T103" fmla="*/ 693879 h 90"/>
              <a:gd name="T104" fmla="*/ 2235733 w 637"/>
              <a:gd name="T105" fmla="*/ 701675 h 9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637"/>
              <a:gd name="T160" fmla="*/ 0 h 90"/>
              <a:gd name="T161" fmla="*/ 637 w 637"/>
              <a:gd name="T162" fmla="*/ 90 h 9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637" h="90">
                <a:moveTo>
                  <a:pt x="0" y="0"/>
                </a:moveTo>
                <a:lnTo>
                  <a:pt x="2" y="3"/>
                </a:lnTo>
                <a:lnTo>
                  <a:pt x="4" y="4"/>
                </a:lnTo>
                <a:lnTo>
                  <a:pt x="6" y="6"/>
                </a:lnTo>
                <a:lnTo>
                  <a:pt x="8" y="7"/>
                </a:lnTo>
                <a:lnTo>
                  <a:pt x="10" y="8"/>
                </a:lnTo>
                <a:lnTo>
                  <a:pt x="12" y="9"/>
                </a:lnTo>
                <a:lnTo>
                  <a:pt x="14" y="10"/>
                </a:lnTo>
                <a:lnTo>
                  <a:pt x="16" y="11"/>
                </a:lnTo>
                <a:lnTo>
                  <a:pt x="18" y="12"/>
                </a:lnTo>
                <a:lnTo>
                  <a:pt x="20" y="13"/>
                </a:lnTo>
                <a:lnTo>
                  <a:pt x="22" y="13"/>
                </a:lnTo>
                <a:lnTo>
                  <a:pt x="24" y="14"/>
                </a:lnTo>
                <a:lnTo>
                  <a:pt x="26" y="15"/>
                </a:lnTo>
                <a:lnTo>
                  <a:pt x="28" y="16"/>
                </a:lnTo>
                <a:lnTo>
                  <a:pt x="30" y="16"/>
                </a:lnTo>
                <a:lnTo>
                  <a:pt x="32" y="17"/>
                </a:lnTo>
                <a:lnTo>
                  <a:pt x="34" y="18"/>
                </a:lnTo>
                <a:lnTo>
                  <a:pt x="36" y="18"/>
                </a:lnTo>
                <a:lnTo>
                  <a:pt x="38" y="19"/>
                </a:lnTo>
                <a:lnTo>
                  <a:pt x="40" y="19"/>
                </a:lnTo>
                <a:lnTo>
                  <a:pt x="42" y="20"/>
                </a:lnTo>
                <a:lnTo>
                  <a:pt x="44" y="20"/>
                </a:lnTo>
                <a:lnTo>
                  <a:pt x="46" y="21"/>
                </a:lnTo>
                <a:lnTo>
                  <a:pt x="48" y="22"/>
                </a:lnTo>
                <a:lnTo>
                  <a:pt x="50" y="22"/>
                </a:lnTo>
                <a:lnTo>
                  <a:pt x="52" y="23"/>
                </a:lnTo>
                <a:lnTo>
                  <a:pt x="54" y="23"/>
                </a:lnTo>
                <a:lnTo>
                  <a:pt x="56" y="24"/>
                </a:lnTo>
                <a:lnTo>
                  <a:pt x="58" y="24"/>
                </a:lnTo>
                <a:lnTo>
                  <a:pt x="60" y="25"/>
                </a:lnTo>
                <a:lnTo>
                  <a:pt x="62" y="25"/>
                </a:lnTo>
                <a:lnTo>
                  <a:pt x="64" y="26"/>
                </a:lnTo>
                <a:lnTo>
                  <a:pt x="66" y="26"/>
                </a:lnTo>
                <a:lnTo>
                  <a:pt x="68" y="26"/>
                </a:lnTo>
                <a:lnTo>
                  <a:pt x="70" y="27"/>
                </a:lnTo>
                <a:lnTo>
                  <a:pt x="72" y="27"/>
                </a:lnTo>
                <a:lnTo>
                  <a:pt x="74" y="28"/>
                </a:lnTo>
                <a:lnTo>
                  <a:pt x="76" y="28"/>
                </a:lnTo>
                <a:lnTo>
                  <a:pt x="78" y="29"/>
                </a:lnTo>
                <a:lnTo>
                  <a:pt x="80" y="29"/>
                </a:lnTo>
                <a:lnTo>
                  <a:pt x="82" y="29"/>
                </a:lnTo>
                <a:lnTo>
                  <a:pt x="84" y="30"/>
                </a:lnTo>
                <a:lnTo>
                  <a:pt x="86" y="30"/>
                </a:lnTo>
                <a:lnTo>
                  <a:pt x="88" y="31"/>
                </a:lnTo>
                <a:lnTo>
                  <a:pt x="90" y="31"/>
                </a:lnTo>
                <a:lnTo>
                  <a:pt x="92" y="31"/>
                </a:lnTo>
                <a:lnTo>
                  <a:pt x="94" y="32"/>
                </a:lnTo>
                <a:lnTo>
                  <a:pt x="96" y="32"/>
                </a:lnTo>
                <a:lnTo>
                  <a:pt x="98" y="33"/>
                </a:lnTo>
                <a:lnTo>
                  <a:pt x="100" y="33"/>
                </a:lnTo>
                <a:lnTo>
                  <a:pt x="102" y="33"/>
                </a:lnTo>
                <a:lnTo>
                  <a:pt x="104" y="34"/>
                </a:lnTo>
                <a:lnTo>
                  <a:pt x="106" y="34"/>
                </a:lnTo>
                <a:lnTo>
                  <a:pt x="108" y="34"/>
                </a:lnTo>
                <a:lnTo>
                  <a:pt x="110" y="35"/>
                </a:lnTo>
                <a:lnTo>
                  <a:pt x="112" y="35"/>
                </a:lnTo>
                <a:lnTo>
                  <a:pt x="114" y="35"/>
                </a:lnTo>
                <a:lnTo>
                  <a:pt x="116" y="36"/>
                </a:lnTo>
                <a:lnTo>
                  <a:pt x="118" y="36"/>
                </a:lnTo>
                <a:lnTo>
                  <a:pt x="120" y="36"/>
                </a:lnTo>
                <a:lnTo>
                  <a:pt x="122" y="37"/>
                </a:lnTo>
                <a:lnTo>
                  <a:pt x="124" y="37"/>
                </a:lnTo>
                <a:lnTo>
                  <a:pt x="126" y="37"/>
                </a:lnTo>
                <a:lnTo>
                  <a:pt x="128" y="38"/>
                </a:lnTo>
                <a:lnTo>
                  <a:pt x="130" y="38"/>
                </a:lnTo>
                <a:lnTo>
                  <a:pt x="132" y="38"/>
                </a:lnTo>
                <a:lnTo>
                  <a:pt x="134" y="39"/>
                </a:lnTo>
                <a:lnTo>
                  <a:pt x="136" y="39"/>
                </a:lnTo>
                <a:lnTo>
                  <a:pt x="138" y="39"/>
                </a:lnTo>
                <a:lnTo>
                  <a:pt x="140" y="40"/>
                </a:lnTo>
                <a:lnTo>
                  <a:pt x="142" y="40"/>
                </a:lnTo>
                <a:lnTo>
                  <a:pt x="144" y="40"/>
                </a:lnTo>
                <a:lnTo>
                  <a:pt x="146" y="41"/>
                </a:lnTo>
                <a:lnTo>
                  <a:pt x="148" y="41"/>
                </a:lnTo>
                <a:lnTo>
                  <a:pt x="150" y="41"/>
                </a:lnTo>
                <a:lnTo>
                  <a:pt x="152" y="42"/>
                </a:lnTo>
                <a:lnTo>
                  <a:pt x="154" y="42"/>
                </a:lnTo>
                <a:lnTo>
                  <a:pt x="156" y="42"/>
                </a:lnTo>
                <a:lnTo>
                  <a:pt x="158" y="43"/>
                </a:lnTo>
                <a:lnTo>
                  <a:pt x="160" y="43"/>
                </a:lnTo>
                <a:lnTo>
                  <a:pt x="162" y="43"/>
                </a:lnTo>
                <a:lnTo>
                  <a:pt x="164" y="43"/>
                </a:lnTo>
                <a:lnTo>
                  <a:pt x="166" y="44"/>
                </a:lnTo>
                <a:lnTo>
                  <a:pt x="168" y="44"/>
                </a:lnTo>
                <a:lnTo>
                  <a:pt x="170" y="44"/>
                </a:lnTo>
                <a:lnTo>
                  <a:pt x="172" y="45"/>
                </a:lnTo>
                <a:lnTo>
                  <a:pt x="174" y="45"/>
                </a:lnTo>
                <a:lnTo>
                  <a:pt x="176" y="45"/>
                </a:lnTo>
                <a:lnTo>
                  <a:pt x="178" y="45"/>
                </a:lnTo>
                <a:lnTo>
                  <a:pt x="180" y="46"/>
                </a:lnTo>
                <a:lnTo>
                  <a:pt x="182" y="46"/>
                </a:lnTo>
                <a:lnTo>
                  <a:pt x="184" y="46"/>
                </a:lnTo>
                <a:lnTo>
                  <a:pt x="186" y="46"/>
                </a:lnTo>
                <a:lnTo>
                  <a:pt x="188" y="47"/>
                </a:lnTo>
                <a:lnTo>
                  <a:pt x="190" y="47"/>
                </a:lnTo>
                <a:lnTo>
                  <a:pt x="192" y="47"/>
                </a:lnTo>
                <a:lnTo>
                  <a:pt x="194" y="48"/>
                </a:lnTo>
                <a:lnTo>
                  <a:pt x="196" y="48"/>
                </a:lnTo>
                <a:lnTo>
                  <a:pt x="198" y="48"/>
                </a:lnTo>
                <a:lnTo>
                  <a:pt x="200" y="48"/>
                </a:lnTo>
                <a:lnTo>
                  <a:pt x="202" y="49"/>
                </a:lnTo>
                <a:lnTo>
                  <a:pt x="204" y="49"/>
                </a:lnTo>
                <a:lnTo>
                  <a:pt x="206" y="49"/>
                </a:lnTo>
                <a:lnTo>
                  <a:pt x="208" y="49"/>
                </a:lnTo>
                <a:lnTo>
                  <a:pt x="210" y="50"/>
                </a:lnTo>
                <a:lnTo>
                  <a:pt x="212" y="50"/>
                </a:lnTo>
                <a:lnTo>
                  <a:pt x="214" y="50"/>
                </a:lnTo>
                <a:lnTo>
                  <a:pt x="216" y="50"/>
                </a:lnTo>
                <a:lnTo>
                  <a:pt x="218" y="51"/>
                </a:lnTo>
                <a:lnTo>
                  <a:pt x="220" y="51"/>
                </a:lnTo>
                <a:lnTo>
                  <a:pt x="222" y="51"/>
                </a:lnTo>
                <a:lnTo>
                  <a:pt x="224" y="51"/>
                </a:lnTo>
                <a:lnTo>
                  <a:pt x="226" y="52"/>
                </a:lnTo>
                <a:lnTo>
                  <a:pt x="228" y="52"/>
                </a:lnTo>
                <a:lnTo>
                  <a:pt x="230" y="52"/>
                </a:lnTo>
                <a:lnTo>
                  <a:pt x="232" y="52"/>
                </a:lnTo>
                <a:lnTo>
                  <a:pt x="234" y="53"/>
                </a:lnTo>
                <a:lnTo>
                  <a:pt x="236" y="53"/>
                </a:lnTo>
                <a:lnTo>
                  <a:pt x="238" y="53"/>
                </a:lnTo>
                <a:lnTo>
                  <a:pt x="240" y="53"/>
                </a:lnTo>
                <a:lnTo>
                  <a:pt x="242" y="54"/>
                </a:lnTo>
                <a:lnTo>
                  <a:pt x="244" y="54"/>
                </a:lnTo>
                <a:lnTo>
                  <a:pt x="246" y="54"/>
                </a:lnTo>
                <a:lnTo>
                  <a:pt x="248" y="54"/>
                </a:lnTo>
                <a:lnTo>
                  <a:pt x="250" y="55"/>
                </a:lnTo>
                <a:lnTo>
                  <a:pt x="252" y="55"/>
                </a:lnTo>
                <a:lnTo>
                  <a:pt x="254" y="55"/>
                </a:lnTo>
                <a:lnTo>
                  <a:pt x="256" y="55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6"/>
                </a:lnTo>
                <a:lnTo>
                  <a:pt x="266" y="56"/>
                </a:lnTo>
                <a:lnTo>
                  <a:pt x="268" y="57"/>
                </a:lnTo>
                <a:lnTo>
                  <a:pt x="270" y="57"/>
                </a:lnTo>
                <a:lnTo>
                  <a:pt x="272" y="57"/>
                </a:lnTo>
                <a:lnTo>
                  <a:pt x="274" y="57"/>
                </a:lnTo>
                <a:lnTo>
                  <a:pt x="276" y="58"/>
                </a:lnTo>
                <a:lnTo>
                  <a:pt x="278" y="58"/>
                </a:lnTo>
                <a:lnTo>
                  <a:pt x="280" y="58"/>
                </a:lnTo>
                <a:lnTo>
                  <a:pt x="282" y="58"/>
                </a:lnTo>
                <a:lnTo>
                  <a:pt x="284" y="59"/>
                </a:lnTo>
                <a:lnTo>
                  <a:pt x="286" y="59"/>
                </a:lnTo>
                <a:lnTo>
                  <a:pt x="288" y="59"/>
                </a:lnTo>
                <a:lnTo>
                  <a:pt x="290" y="59"/>
                </a:lnTo>
                <a:lnTo>
                  <a:pt x="292" y="59"/>
                </a:lnTo>
                <a:lnTo>
                  <a:pt x="294" y="60"/>
                </a:lnTo>
                <a:lnTo>
                  <a:pt x="296" y="60"/>
                </a:lnTo>
                <a:lnTo>
                  <a:pt x="298" y="60"/>
                </a:lnTo>
                <a:lnTo>
                  <a:pt x="300" y="60"/>
                </a:lnTo>
                <a:lnTo>
                  <a:pt x="302" y="60"/>
                </a:lnTo>
                <a:lnTo>
                  <a:pt x="304" y="61"/>
                </a:lnTo>
                <a:lnTo>
                  <a:pt x="306" y="61"/>
                </a:lnTo>
                <a:lnTo>
                  <a:pt x="308" y="61"/>
                </a:lnTo>
                <a:lnTo>
                  <a:pt x="310" y="61"/>
                </a:lnTo>
                <a:lnTo>
                  <a:pt x="312" y="62"/>
                </a:lnTo>
                <a:lnTo>
                  <a:pt x="314" y="62"/>
                </a:lnTo>
                <a:lnTo>
                  <a:pt x="316" y="62"/>
                </a:lnTo>
                <a:lnTo>
                  <a:pt x="318" y="62"/>
                </a:lnTo>
                <a:lnTo>
                  <a:pt x="320" y="62"/>
                </a:lnTo>
                <a:lnTo>
                  <a:pt x="322" y="63"/>
                </a:lnTo>
                <a:lnTo>
                  <a:pt x="324" y="63"/>
                </a:lnTo>
                <a:lnTo>
                  <a:pt x="326" y="63"/>
                </a:lnTo>
                <a:lnTo>
                  <a:pt x="328" y="63"/>
                </a:lnTo>
                <a:lnTo>
                  <a:pt x="330" y="63"/>
                </a:lnTo>
                <a:lnTo>
                  <a:pt x="332" y="64"/>
                </a:lnTo>
                <a:lnTo>
                  <a:pt x="334" y="64"/>
                </a:lnTo>
                <a:lnTo>
                  <a:pt x="336" y="64"/>
                </a:lnTo>
                <a:lnTo>
                  <a:pt x="338" y="64"/>
                </a:lnTo>
                <a:lnTo>
                  <a:pt x="340" y="64"/>
                </a:lnTo>
                <a:lnTo>
                  <a:pt x="342" y="65"/>
                </a:lnTo>
                <a:lnTo>
                  <a:pt x="344" y="65"/>
                </a:lnTo>
                <a:lnTo>
                  <a:pt x="346" y="65"/>
                </a:lnTo>
                <a:lnTo>
                  <a:pt x="348" y="65"/>
                </a:lnTo>
                <a:lnTo>
                  <a:pt x="350" y="65"/>
                </a:lnTo>
                <a:lnTo>
                  <a:pt x="352" y="66"/>
                </a:lnTo>
                <a:lnTo>
                  <a:pt x="354" y="66"/>
                </a:lnTo>
                <a:lnTo>
                  <a:pt x="356" y="66"/>
                </a:lnTo>
                <a:lnTo>
                  <a:pt x="358" y="66"/>
                </a:lnTo>
                <a:lnTo>
                  <a:pt x="360" y="66"/>
                </a:lnTo>
                <a:lnTo>
                  <a:pt x="362" y="67"/>
                </a:lnTo>
                <a:lnTo>
                  <a:pt x="364" y="67"/>
                </a:lnTo>
                <a:lnTo>
                  <a:pt x="366" y="67"/>
                </a:lnTo>
                <a:lnTo>
                  <a:pt x="368" y="67"/>
                </a:lnTo>
                <a:lnTo>
                  <a:pt x="370" y="67"/>
                </a:lnTo>
                <a:lnTo>
                  <a:pt x="372" y="68"/>
                </a:lnTo>
                <a:lnTo>
                  <a:pt x="374" y="68"/>
                </a:lnTo>
                <a:lnTo>
                  <a:pt x="376" y="68"/>
                </a:lnTo>
                <a:lnTo>
                  <a:pt x="378" y="68"/>
                </a:lnTo>
                <a:lnTo>
                  <a:pt x="380" y="68"/>
                </a:lnTo>
                <a:lnTo>
                  <a:pt x="382" y="69"/>
                </a:lnTo>
                <a:lnTo>
                  <a:pt x="384" y="69"/>
                </a:lnTo>
                <a:lnTo>
                  <a:pt x="386" y="69"/>
                </a:lnTo>
                <a:lnTo>
                  <a:pt x="388" y="69"/>
                </a:lnTo>
                <a:lnTo>
                  <a:pt x="390" y="69"/>
                </a:lnTo>
                <a:lnTo>
                  <a:pt x="392" y="70"/>
                </a:lnTo>
                <a:lnTo>
                  <a:pt x="394" y="70"/>
                </a:lnTo>
                <a:lnTo>
                  <a:pt x="396" y="70"/>
                </a:lnTo>
                <a:lnTo>
                  <a:pt x="398" y="70"/>
                </a:lnTo>
                <a:lnTo>
                  <a:pt x="400" y="70"/>
                </a:lnTo>
                <a:lnTo>
                  <a:pt x="402" y="70"/>
                </a:lnTo>
                <a:lnTo>
                  <a:pt x="404" y="71"/>
                </a:lnTo>
                <a:lnTo>
                  <a:pt x="406" y="71"/>
                </a:lnTo>
                <a:lnTo>
                  <a:pt x="408" y="71"/>
                </a:lnTo>
                <a:lnTo>
                  <a:pt x="410" y="71"/>
                </a:lnTo>
                <a:lnTo>
                  <a:pt x="412" y="71"/>
                </a:lnTo>
                <a:lnTo>
                  <a:pt x="414" y="72"/>
                </a:lnTo>
                <a:lnTo>
                  <a:pt x="416" y="72"/>
                </a:lnTo>
                <a:lnTo>
                  <a:pt x="418" y="72"/>
                </a:lnTo>
                <a:lnTo>
                  <a:pt x="420" y="72"/>
                </a:lnTo>
                <a:lnTo>
                  <a:pt x="422" y="72"/>
                </a:lnTo>
                <a:lnTo>
                  <a:pt x="424" y="73"/>
                </a:lnTo>
                <a:lnTo>
                  <a:pt x="426" y="73"/>
                </a:lnTo>
                <a:lnTo>
                  <a:pt x="428" y="73"/>
                </a:lnTo>
                <a:lnTo>
                  <a:pt x="430" y="73"/>
                </a:lnTo>
                <a:lnTo>
                  <a:pt x="432" y="73"/>
                </a:lnTo>
                <a:lnTo>
                  <a:pt x="434" y="73"/>
                </a:lnTo>
                <a:lnTo>
                  <a:pt x="436" y="74"/>
                </a:lnTo>
                <a:lnTo>
                  <a:pt x="438" y="74"/>
                </a:lnTo>
                <a:lnTo>
                  <a:pt x="440" y="74"/>
                </a:lnTo>
                <a:lnTo>
                  <a:pt x="442" y="74"/>
                </a:lnTo>
                <a:lnTo>
                  <a:pt x="444" y="74"/>
                </a:lnTo>
                <a:lnTo>
                  <a:pt x="446" y="74"/>
                </a:lnTo>
                <a:lnTo>
                  <a:pt x="448" y="75"/>
                </a:lnTo>
                <a:lnTo>
                  <a:pt x="450" y="75"/>
                </a:lnTo>
                <a:lnTo>
                  <a:pt x="452" y="75"/>
                </a:lnTo>
                <a:lnTo>
                  <a:pt x="454" y="75"/>
                </a:lnTo>
                <a:lnTo>
                  <a:pt x="456" y="75"/>
                </a:lnTo>
                <a:lnTo>
                  <a:pt x="458" y="76"/>
                </a:lnTo>
                <a:lnTo>
                  <a:pt x="460" y="76"/>
                </a:lnTo>
                <a:lnTo>
                  <a:pt x="462" y="76"/>
                </a:lnTo>
                <a:lnTo>
                  <a:pt x="464" y="76"/>
                </a:lnTo>
                <a:lnTo>
                  <a:pt x="466" y="76"/>
                </a:lnTo>
                <a:lnTo>
                  <a:pt x="468" y="76"/>
                </a:lnTo>
                <a:lnTo>
                  <a:pt x="470" y="77"/>
                </a:lnTo>
                <a:lnTo>
                  <a:pt x="472" y="77"/>
                </a:lnTo>
                <a:lnTo>
                  <a:pt x="474" y="77"/>
                </a:lnTo>
                <a:lnTo>
                  <a:pt x="476" y="77"/>
                </a:lnTo>
                <a:lnTo>
                  <a:pt x="478" y="77"/>
                </a:lnTo>
                <a:lnTo>
                  <a:pt x="480" y="77"/>
                </a:lnTo>
                <a:lnTo>
                  <a:pt x="482" y="78"/>
                </a:lnTo>
                <a:lnTo>
                  <a:pt x="484" y="78"/>
                </a:lnTo>
                <a:lnTo>
                  <a:pt x="486" y="78"/>
                </a:lnTo>
                <a:lnTo>
                  <a:pt x="488" y="78"/>
                </a:lnTo>
                <a:lnTo>
                  <a:pt x="490" y="78"/>
                </a:lnTo>
                <a:lnTo>
                  <a:pt x="492" y="78"/>
                </a:lnTo>
                <a:lnTo>
                  <a:pt x="494" y="79"/>
                </a:lnTo>
                <a:lnTo>
                  <a:pt x="496" y="79"/>
                </a:lnTo>
                <a:lnTo>
                  <a:pt x="498" y="79"/>
                </a:lnTo>
                <a:lnTo>
                  <a:pt x="500" y="79"/>
                </a:lnTo>
                <a:lnTo>
                  <a:pt x="502" y="79"/>
                </a:lnTo>
                <a:lnTo>
                  <a:pt x="504" y="79"/>
                </a:lnTo>
                <a:lnTo>
                  <a:pt x="506" y="80"/>
                </a:lnTo>
                <a:lnTo>
                  <a:pt x="508" y="80"/>
                </a:lnTo>
                <a:lnTo>
                  <a:pt x="510" y="80"/>
                </a:lnTo>
                <a:lnTo>
                  <a:pt x="512" y="80"/>
                </a:lnTo>
                <a:lnTo>
                  <a:pt x="514" y="80"/>
                </a:lnTo>
                <a:lnTo>
                  <a:pt x="516" y="80"/>
                </a:lnTo>
                <a:lnTo>
                  <a:pt x="518" y="81"/>
                </a:lnTo>
                <a:lnTo>
                  <a:pt x="520" y="81"/>
                </a:lnTo>
                <a:lnTo>
                  <a:pt x="522" y="81"/>
                </a:lnTo>
                <a:lnTo>
                  <a:pt x="524" y="81"/>
                </a:lnTo>
                <a:lnTo>
                  <a:pt x="526" y="81"/>
                </a:lnTo>
                <a:lnTo>
                  <a:pt x="528" y="81"/>
                </a:lnTo>
                <a:lnTo>
                  <a:pt x="530" y="82"/>
                </a:lnTo>
                <a:lnTo>
                  <a:pt x="532" y="82"/>
                </a:lnTo>
                <a:lnTo>
                  <a:pt x="534" y="82"/>
                </a:lnTo>
                <a:lnTo>
                  <a:pt x="536" y="82"/>
                </a:lnTo>
                <a:lnTo>
                  <a:pt x="538" y="82"/>
                </a:lnTo>
                <a:lnTo>
                  <a:pt x="540" y="82"/>
                </a:lnTo>
                <a:lnTo>
                  <a:pt x="542" y="83"/>
                </a:lnTo>
                <a:lnTo>
                  <a:pt x="544" y="83"/>
                </a:lnTo>
                <a:lnTo>
                  <a:pt x="546" y="83"/>
                </a:lnTo>
                <a:lnTo>
                  <a:pt x="548" y="83"/>
                </a:lnTo>
                <a:lnTo>
                  <a:pt x="550" y="83"/>
                </a:lnTo>
                <a:lnTo>
                  <a:pt x="552" y="83"/>
                </a:lnTo>
                <a:lnTo>
                  <a:pt x="554" y="84"/>
                </a:lnTo>
                <a:lnTo>
                  <a:pt x="556" y="84"/>
                </a:lnTo>
                <a:lnTo>
                  <a:pt x="558" y="84"/>
                </a:lnTo>
                <a:lnTo>
                  <a:pt x="560" y="84"/>
                </a:lnTo>
                <a:lnTo>
                  <a:pt x="562" y="84"/>
                </a:lnTo>
                <a:lnTo>
                  <a:pt x="564" y="84"/>
                </a:lnTo>
                <a:lnTo>
                  <a:pt x="566" y="85"/>
                </a:lnTo>
                <a:lnTo>
                  <a:pt x="568" y="85"/>
                </a:lnTo>
                <a:lnTo>
                  <a:pt x="570" y="85"/>
                </a:lnTo>
                <a:lnTo>
                  <a:pt x="572" y="85"/>
                </a:lnTo>
                <a:lnTo>
                  <a:pt x="574" y="85"/>
                </a:lnTo>
                <a:lnTo>
                  <a:pt x="576" y="85"/>
                </a:lnTo>
                <a:lnTo>
                  <a:pt x="578" y="85"/>
                </a:lnTo>
                <a:lnTo>
                  <a:pt x="580" y="86"/>
                </a:lnTo>
                <a:lnTo>
                  <a:pt x="582" y="86"/>
                </a:lnTo>
                <a:lnTo>
                  <a:pt x="584" y="86"/>
                </a:lnTo>
                <a:lnTo>
                  <a:pt x="586" y="86"/>
                </a:lnTo>
                <a:lnTo>
                  <a:pt x="588" y="86"/>
                </a:lnTo>
                <a:lnTo>
                  <a:pt x="590" y="86"/>
                </a:lnTo>
                <a:lnTo>
                  <a:pt x="592" y="87"/>
                </a:lnTo>
                <a:lnTo>
                  <a:pt x="594" y="87"/>
                </a:lnTo>
                <a:lnTo>
                  <a:pt x="596" y="87"/>
                </a:lnTo>
                <a:lnTo>
                  <a:pt x="598" y="87"/>
                </a:lnTo>
                <a:lnTo>
                  <a:pt x="600" y="87"/>
                </a:lnTo>
                <a:lnTo>
                  <a:pt x="602" y="87"/>
                </a:lnTo>
                <a:lnTo>
                  <a:pt x="604" y="87"/>
                </a:lnTo>
                <a:lnTo>
                  <a:pt x="606" y="88"/>
                </a:lnTo>
                <a:lnTo>
                  <a:pt x="608" y="88"/>
                </a:lnTo>
                <a:lnTo>
                  <a:pt x="610" y="88"/>
                </a:lnTo>
                <a:lnTo>
                  <a:pt x="612" y="88"/>
                </a:lnTo>
                <a:lnTo>
                  <a:pt x="614" y="88"/>
                </a:lnTo>
                <a:lnTo>
                  <a:pt x="616" y="88"/>
                </a:lnTo>
                <a:lnTo>
                  <a:pt x="618" y="89"/>
                </a:lnTo>
                <a:lnTo>
                  <a:pt x="620" y="89"/>
                </a:lnTo>
                <a:lnTo>
                  <a:pt x="622" y="89"/>
                </a:lnTo>
                <a:lnTo>
                  <a:pt x="624" y="89"/>
                </a:lnTo>
                <a:lnTo>
                  <a:pt x="626" y="89"/>
                </a:lnTo>
                <a:lnTo>
                  <a:pt x="628" y="89"/>
                </a:lnTo>
                <a:lnTo>
                  <a:pt x="630" y="89"/>
                </a:lnTo>
                <a:lnTo>
                  <a:pt x="632" y="90"/>
                </a:lnTo>
                <a:lnTo>
                  <a:pt x="634" y="90"/>
                </a:lnTo>
                <a:lnTo>
                  <a:pt x="636" y="90"/>
                </a:lnTo>
                <a:lnTo>
                  <a:pt x="637" y="90"/>
                </a:lnTo>
              </a:path>
            </a:pathLst>
          </a:custGeom>
          <a:noFill/>
          <a:ln w="3365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" name="Text Box 15">
            <a:extLst>
              <a:ext uri="{FF2B5EF4-FFF2-40B4-BE49-F238E27FC236}">
                <a16:creationId xmlns:a16="http://schemas.microsoft.com/office/drawing/2014/main" id="{A645C4BC-6891-43DF-A08E-2FA3DD059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997" y="521101"/>
            <a:ext cx="47697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inverse of the right side of the parabola will be the top:</a:t>
            </a:r>
          </a:p>
        </p:txBody>
      </p:sp>
      <p:graphicFrame>
        <p:nvGraphicFramePr>
          <p:cNvPr id="136" name="Object 18">
            <a:extLst>
              <a:ext uri="{FF2B5EF4-FFF2-40B4-BE49-F238E27FC236}">
                <a16:creationId xmlns:a16="http://schemas.microsoft.com/office/drawing/2014/main" id="{F63DADA1-E531-45B9-B620-01D2E946D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1981"/>
              </p:ext>
            </p:extLst>
          </p:nvPr>
        </p:nvGraphicFramePr>
        <p:xfrm>
          <a:off x="4868306" y="1390265"/>
          <a:ext cx="3202945" cy="48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24000" imgH="596880" progId="Equation.DSMT4">
                  <p:embed/>
                </p:oleObj>
              </mc:Choice>
              <mc:Fallback>
                <p:oleObj name="Equation" r:id="rId20" imgW="3924000" imgH="596880" progId="Equation.DSMT4">
                  <p:embed/>
                  <p:pic>
                    <p:nvPicPr>
                      <p:cNvPr id="136" name="Object 18">
                        <a:extLst>
                          <a:ext uri="{FF2B5EF4-FFF2-40B4-BE49-F238E27FC236}">
                            <a16:creationId xmlns:a16="http://schemas.microsoft.com/office/drawing/2014/main" id="{F63DADA1-E531-45B9-B620-01D2E946D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306" y="1390265"/>
                        <a:ext cx="3202945" cy="487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8">
            <a:extLst>
              <a:ext uri="{FF2B5EF4-FFF2-40B4-BE49-F238E27FC236}">
                <a16:creationId xmlns:a16="http://schemas.microsoft.com/office/drawing/2014/main" id="{A58D21D7-7153-4238-982F-929D524AA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03577"/>
              </p:ext>
            </p:extLst>
          </p:nvPr>
        </p:nvGraphicFramePr>
        <p:xfrm>
          <a:off x="8178016" y="1260881"/>
          <a:ext cx="2108500" cy="70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84500" imgH="1003300" progId="Equation.DSMT4">
                  <p:embed/>
                </p:oleObj>
              </mc:Choice>
              <mc:Fallback>
                <p:oleObj name="Equation" r:id="rId22" imgW="2984500" imgH="1003300" progId="Equation.DSMT4">
                  <p:embed/>
                  <p:pic>
                    <p:nvPicPr>
                      <p:cNvPr id="137" name="Object 18">
                        <a:extLst>
                          <a:ext uri="{FF2B5EF4-FFF2-40B4-BE49-F238E27FC236}">
                            <a16:creationId xmlns:a16="http://schemas.microsoft.com/office/drawing/2014/main" id="{A58D21D7-7153-4238-982F-929D524AA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016" y="1260881"/>
                        <a:ext cx="2108500" cy="708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8">
            <a:extLst>
              <a:ext uri="{FF2B5EF4-FFF2-40B4-BE49-F238E27FC236}">
                <a16:creationId xmlns:a16="http://schemas.microsoft.com/office/drawing/2014/main" id="{00D3EF1A-D341-4A90-AFC7-134D07F89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10683"/>
              </p:ext>
            </p:extLst>
          </p:nvPr>
        </p:nvGraphicFramePr>
        <p:xfrm>
          <a:off x="4872853" y="2721061"/>
          <a:ext cx="3197872" cy="49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86200" imgH="596880" progId="Equation.DSMT4">
                  <p:embed/>
                </p:oleObj>
              </mc:Choice>
              <mc:Fallback>
                <p:oleObj name="Equation" r:id="rId24" imgW="3886200" imgH="596880" progId="Equation.DSMT4">
                  <p:embed/>
                  <p:pic>
                    <p:nvPicPr>
                      <p:cNvPr id="139" name="Object 18">
                        <a:extLst>
                          <a:ext uri="{FF2B5EF4-FFF2-40B4-BE49-F238E27FC236}">
                            <a16:creationId xmlns:a16="http://schemas.microsoft.com/office/drawing/2014/main" id="{00D3EF1A-D341-4A90-AFC7-134D07F89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853" y="2721061"/>
                        <a:ext cx="3197872" cy="491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8">
            <a:extLst>
              <a:ext uri="{FF2B5EF4-FFF2-40B4-BE49-F238E27FC236}">
                <a16:creationId xmlns:a16="http://schemas.microsoft.com/office/drawing/2014/main" id="{ACD2543A-2F1C-4FE7-ACEC-7883C3FDB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40632"/>
              </p:ext>
            </p:extLst>
          </p:nvPr>
        </p:nvGraphicFramePr>
        <p:xfrm>
          <a:off x="8181289" y="2566302"/>
          <a:ext cx="21002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71800" imgH="1003300" progId="Equation.DSMT4">
                  <p:embed/>
                </p:oleObj>
              </mc:Choice>
              <mc:Fallback>
                <p:oleObj name="Equation" r:id="rId26" imgW="2971800" imgH="1003300" progId="Equation.DSMT4">
                  <p:embed/>
                  <p:pic>
                    <p:nvPicPr>
                      <p:cNvPr id="140" name="Object 18">
                        <a:extLst>
                          <a:ext uri="{FF2B5EF4-FFF2-40B4-BE49-F238E27FC236}">
                            <a16:creationId xmlns:a16="http://schemas.microsoft.com/office/drawing/2014/main" id="{ACD2543A-2F1C-4FE7-ACEC-7883C3FDB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289" y="2566302"/>
                        <a:ext cx="2100263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Freeform 169">
            <a:extLst>
              <a:ext uri="{FF2B5EF4-FFF2-40B4-BE49-F238E27FC236}">
                <a16:creationId xmlns:a16="http://schemas.microsoft.com/office/drawing/2014/main" id="{DE25C172-C4C2-4D25-AF87-D70E5E037593}"/>
              </a:ext>
            </a:extLst>
          </p:cNvPr>
          <p:cNvSpPr>
            <a:spLocks/>
          </p:cNvSpPr>
          <p:nvPr/>
        </p:nvSpPr>
        <p:spPr bwMode="auto">
          <a:xfrm>
            <a:off x="8667998" y="3416972"/>
            <a:ext cx="622831" cy="1919421"/>
          </a:xfrm>
          <a:custGeom>
            <a:avLst/>
            <a:gdLst>
              <a:gd name="T0" fmla="*/ 6429 w 202"/>
              <a:gd name="T1" fmla="*/ 2347913 h 305"/>
              <a:gd name="T2" fmla="*/ 19286 w 202"/>
              <a:gd name="T3" fmla="*/ 2347913 h 305"/>
              <a:gd name="T4" fmla="*/ 32143 w 202"/>
              <a:gd name="T5" fmla="*/ 2340215 h 305"/>
              <a:gd name="T6" fmla="*/ 45000 w 202"/>
              <a:gd name="T7" fmla="*/ 2332517 h 305"/>
              <a:gd name="T8" fmla="*/ 57857 w 202"/>
              <a:gd name="T9" fmla="*/ 2324819 h 305"/>
              <a:gd name="T10" fmla="*/ 70714 w 202"/>
              <a:gd name="T11" fmla="*/ 2317121 h 305"/>
              <a:gd name="T12" fmla="*/ 83572 w 202"/>
              <a:gd name="T13" fmla="*/ 2301725 h 305"/>
              <a:gd name="T14" fmla="*/ 96429 w 202"/>
              <a:gd name="T15" fmla="*/ 2294026 h 305"/>
              <a:gd name="T16" fmla="*/ 109286 w 202"/>
              <a:gd name="T17" fmla="*/ 2278630 h 305"/>
              <a:gd name="T18" fmla="*/ 122143 w 202"/>
              <a:gd name="T19" fmla="*/ 2263234 h 305"/>
              <a:gd name="T20" fmla="*/ 135000 w 202"/>
              <a:gd name="T21" fmla="*/ 2240140 h 305"/>
              <a:gd name="T22" fmla="*/ 147857 w 202"/>
              <a:gd name="T23" fmla="*/ 2217046 h 305"/>
              <a:gd name="T24" fmla="*/ 160715 w 202"/>
              <a:gd name="T25" fmla="*/ 2201650 h 305"/>
              <a:gd name="T26" fmla="*/ 173572 w 202"/>
              <a:gd name="T27" fmla="*/ 2170857 h 305"/>
              <a:gd name="T28" fmla="*/ 186429 w 202"/>
              <a:gd name="T29" fmla="*/ 2147763 h 305"/>
              <a:gd name="T30" fmla="*/ 199286 w 202"/>
              <a:gd name="T31" fmla="*/ 2116971 h 305"/>
              <a:gd name="T32" fmla="*/ 212143 w 202"/>
              <a:gd name="T33" fmla="*/ 2093877 h 305"/>
              <a:gd name="T34" fmla="*/ 225000 w 202"/>
              <a:gd name="T35" fmla="*/ 2055386 h 305"/>
              <a:gd name="T36" fmla="*/ 237858 w 202"/>
              <a:gd name="T37" fmla="*/ 2024594 h 305"/>
              <a:gd name="T38" fmla="*/ 250715 w 202"/>
              <a:gd name="T39" fmla="*/ 1993802 h 305"/>
              <a:gd name="T40" fmla="*/ 263572 w 202"/>
              <a:gd name="T41" fmla="*/ 1955311 h 305"/>
              <a:gd name="T42" fmla="*/ 276429 w 202"/>
              <a:gd name="T43" fmla="*/ 1916820 h 305"/>
              <a:gd name="T44" fmla="*/ 289286 w 202"/>
              <a:gd name="T45" fmla="*/ 1870632 h 305"/>
              <a:gd name="T46" fmla="*/ 302143 w 202"/>
              <a:gd name="T47" fmla="*/ 1832142 h 305"/>
              <a:gd name="T48" fmla="*/ 315001 w 202"/>
              <a:gd name="T49" fmla="*/ 1785953 h 305"/>
              <a:gd name="T50" fmla="*/ 327858 w 202"/>
              <a:gd name="T51" fmla="*/ 1739765 h 305"/>
              <a:gd name="T52" fmla="*/ 340715 w 202"/>
              <a:gd name="T53" fmla="*/ 1693576 h 305"/>
              <a:gd name="T54" fmla="*/ 353572 w 202"/>
              <a:gd name="T55" fmla="*/ 1647388 h 305"/>
              <a:gd name="T56" fmla="*/ 366429 w 202"/>
              <a:gd name="T57" fmla="*/ 1593501 h 305"/>
              <a:gd name="T58" fmla="*/ 379286 w 202"/>
              <a:gd name="T59" fmla="*/ 1539615 h 305"/>
              <a:gd name="T60" fmla="*/ 392144 w 202"/>
              <a:gd name="T61" fmla="*/ 1485728 h 305"/>
              <a:gd name="T62" fmla="*/ 405001 w 202"/>
              <a:gd name="T63" fmla="*/ 1424144 h 305"/>
              <a:gd name="T64" fmla="*/ 417858 w 202"/>
              <a:gd name="T65" fmla="*/ 1370257 h 305"/>
              <a:gd name="T66" fmla="*/ 430715 w 202"/>
              <a:gd name="T67" fmla="*/ 1308673 h 305"/>
              <a:gd name="T68" fmla="*/ 443572 w 202"/>
              <a:gd name="T69" fmla="*/ 1247088 h 305"/>
              <a:gd name="T70" fmla="*/ 456430 w 202"/>
              <a:gd name="T71" fmla="*/ 1177806 h 305"/>
              <a:gd name="T72" fmla="*/ 469287 w 202"/>
              <a:gd name="T73" fmla="*/ 1116221 h 305"/>
              <a:gd name="T74" fmla="*/ 482144 w 202"/>
              <a:gd name="T75" fmla="*/ 1046938 h 305"/>
              <a:gd name="T76" fmla="*/ 495001 w 202"/>
              <a:gd name="T77" fmla="*/ 977655 h 305"/>
              <a:gd name="T78" fmla="*/ 507858 w 202"/>
              <a:gd name="T79" fmla="*/ 908373 h 305"/>
              <a:gd name="T80" fmla="*/ 520715 w 202"/>
              <a:gd name="T81" fmla="*/ 831392 h 305"/>
              <a:gd name="T82" fmla="*/ 533573 w 202"/>
              <a:gd name="T83" fmla="*/ 754411 h 305"/>
              <a:gd name="T84" fmla="*/ 546430 w 202"/>
              <a:gd name="T85" fmla="*/ 677431 h 305"/>
              <a:gd name="T86" fmla="*/ 559287 w 202"/>
              <a:gd name="T87" fmla="*/ 600450 h 305"/>
              <a:gd name="T88" fmla="*/ 572144 w 202"/>
              <a:gd name="T89" fmla="*/ 523469 h 305"/>
              <a:gd name="T90" fmla="*/ 585001 w 202"/>
              <a:gd name="T91" fmla="*/ 438790 h 305"/>
              <a:gd name="T92" fmla="*/ 597858 w 202"/>
              <a:gd name="T93" fmla="*/ 354111 h 305"/>
              <a:gd name="T94" fmla="*/ 610716 w 202"/>
              <a:gd name="T95" fmla="*/ 269433 h 305"/>
              <a:gd name="T96" fmla="*/ 623573 w 202"/>
              <a:gd name="T97" fmla="*/ 184754 h 305"/>
              <a:gd name="T98" fmla="*/ 636430 w 202"/>
              <a:gd name="T99" fmla="*/ 92377 h 305"/>
              <a:gd name="T100" fmla="*/ 649287 w 202"/>
              <a:gd name="T101" fmla="*/ 0 h 30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02"/>
              <a:gd name="T154" fmla="*/ 0 h 305"/>
              <a:gd name="T155" fmla="*/ 202 w 202"/>
              <a:gd name="T156" fmla="*/ 305 h 30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02" h="305">
                <a:moveTo>
                  <a:pt x="0" y="305"/>
                </a:moveTo>
                <a:lnTo>
                  <a:pt x="2" y="305"/>
                </a:lnTo>
                <a:lnTo>
                  <a:pt x="4" y="305"/>
                </a:lnTo>
                <a:lnTo>
                  <a:pt x="6" y="305"/>
                </a:lnTo>
                <a:lnTo>
                  <a:pt x="8" y="304"/>
                </a:lnTo>
                <a:lnTo>
                  <a:pt x="10" y="304"/>
                </a:lnTo>
                <a:lnTo>
                  <a:pt x="12" y="304"/>
                </a:lnTo>
                <a:lnTo>
                  <a:pt x="14" y="303"/>
                </a:lnTo>
                <a:lnTo>
                  <a:pt x="16" y="303"/>
                </a:lnTo>
                <a:lnTo>
                  <a:pt x="18" y="302"/>
                </a:lnTo>
                <a:lnTo>
                  <a:pt x="20" y="302"/>
                </a:lnTo>
                <a:lnTo>
                  <a:pt x="22" y="301"/>
                </a:lnTo>
                <a:lnTo>
                  <a:pt x="24" y="300"/>
                </a:lnTo>
                <a:lnTo>
                  <a:pt x="26" y="299"/>
                </a:lnTo>
                <a:lnTo>
                  <a:pt x="28" y="299"/>
                </a:lnTo>
                <a:lnTo>
                  <a:pt x="30" y="298"/>
                </a:lnTo>
                <a:lnTo>
                  <a:pt x="32" y="297"/>
                </a:lnTo>
                <a:lnTo>
                  <a:pt x="34" y="296"/>
                </a:lnTo>
                <a:lnTo>
                  <a:pt x="36" y="295"/>
                </a:lnTo>
                <a:lnTo>
                  <a:pt x="38" y="294"/>
                </a:lnTo>
                <a:lnTo>
                  <a:pt x="40" y="292"/>
                </a:lnTo>
                <a:lnTo>
                  <a:pt x="42" y="291"/>
                </a:lnTo>
                <a:lnTo>
                  <a:pt x="44" y="290"/>
                </a:lnTo>
                <a:lnTo>
                  <a:pt x="46" y="288"/>
                </a:lnTo>
                <a:lnTo>
                  <a:pt x="48" y="287"/>
                </a:lnTo>
                <a:lnTo>
                  <a:pt x="50" y="286"/>
                </a:lnTo>
                <a:lnTo>
                  <a:pt x="52" y="284"/>
                </a:lnTo>
                <a:lnTo>
                  <a:pt x="54" y="282"/>
                </a:lnTo>
                <a:lnTo>
                  <a:pt x="56" y="281"/>
                </a:lnTo>
                <a:lnTo>
                  <a:pt x="58" y="279"/>
                </a:lnTo>
                <a:lnTo>
                  <a:pt x="60" y="277"/>
                </a:lnTo>
                <a:lnTo>
                  <a:pt x="62" y="275"/>
                </a:lnTo>
                <a:lnTo>
                  <a:pt x="64" y="273"/>
                </a:lnTo>
                <a:lnTo>
                  <a:pt x="66" y="272"/>
                </a:lnTo>
                <a:lnTo>
                  <a:pt x="68" y="270"/>
                </a:lnTo>
                <a:lnTo>
                  <a:pt x="70" y="267"/>
                </a:lnTo>
                <a:lnTo>
                  <a:pt x="72" y="265"/>
                </a:lnTo>
                <a:lnTo>
                  <a:pt x="74" y="263"/>
                </a:lnTo>
                <a:lnTo>
                  <a:pt x="76" y="261"/>
                </a:lnTo>
                <a:lnTo>
                  <a:pt x="78" y="259"/>
                </a:lnTo>
                <a:lnTo>
                  <a:pt x="80" y="256"/>
                </a:lnTo>
                <a:lnTo>
                  <a:pt x="82" y="254"/>
                </a:lnTo>
                <a:lnTo>
                  <a:pt x="84" y="251"/>
                </a:lnTo>
                <a:lnTo>
                  <a:pt x="86" y="249"/>
                </a:lnTo>
                <a:lnTo>
                  <a:pt x="88" y="246"/>
                </a:lnTo>
                <a:lnTo>
                  <a:pt x="90" y="243"/>
                </a:lnTo>
                <a:lnTo>
                  <a:pt x="92" y="241"/>
                </a:lnTo>
                <a:lnTo>
                  <a:pt x="94" y="238"/>
                </a:lnTo>
                <a:lnTo>
                  <a:pt x="96" y="235"/>
                </a:lnTo>
                <a:lnTo>
                  <a:pt x="98" y="232"/>
                </a:lnTo>
                <a:lnTo>
                  <a:pt x="100" y="229"/>
                </a:lnTo>
                <a:lnTo>
                  <a:pt x="102" y="226"/>
                </a:lnTo>
                <a:lnTo>
                  <a:pt x="104" y="223"/>
                </a:lnTo>
                <a:lnTo>
                  <a:pt x="106" y="220"/>
                </a:lnTo>
                <a:lnTo>
                  <a:pt x="108" y="217"/>
                </a:lnTo>
                <a:lnTo>
                  <a:pt x="110" y="214"/>
                </a:lnTo>
                <a:lnTo>
                  <a:pt x="112" y="210"/>
                </a:lnTo>
                <a:lnTo>
                  <a:pt x="114" y="207"/>
                </a:lnTo>
                <a:lnTo>
                  <a:pt x="116" y="203"/>
                </a:lnTo>
                <a:lnTo>
                  <a:pt x="118" y="200"/>
                </a:lnTo>
                <a:lnTo>
                  <a:pt x="120" y="196"/>
                </a:lnTo>
                <a:lnTo>
                  <a:pt x="122" y="193"/>
                </a:lnTo>
                <a:lnTo>
                  <a:pt x="124" y="189"/>
                </a:lnTo>
                <a:lnTo>
                  <a:pt x="126" y="185"/>
                </a:lnTo>
                <a:lnTo>
                  <a:pt x="128" y="182"/>
                </a:lnTo>
                <a:lnTo>
                  <a:pt x="130" y="178"/>
                </a:lnTo>
                <a:lnTo>
                  <a:pt x="132" y="174"/>
                </a:lnTo>
                <a:lnTo>
                  <a:pt x="134" y="170"/>
                </a:lnTo>
                <a:lnTo>
                  <a:pt x="136" y="166"/>
                </a:lnTo>
                <a:lnTo>
                  <a:pt x="138" y="162"/>
                </a:lnTo>
                <a:lnTo>
                  <a:pt x="140" y="158"/>
                </a:lnTo>
                <a:lnTo>
                  <a:pt x="142" y="153"/>
                </a:lnTo>
                <a:lnTo>
                  <a:pt x="144" y="149"/>
                </a:lnTo>
                <a:lnTo>
                  <a:pt x="146" y="145"/>
                </a:lnTo>
                <a:lnTo>
                  <a:pt x="148" y="140"/>
                </a:lnTo>
                <a:lnTo>
                  <a:pt x="150" y="136"/>
                </a:lnTo>
                <a:lnTo>
                  <a:pt x="152" y="132"/>
                </a:lnTo>
                <a:lnTo>
                  <a:pt x="154" y="127"/>
                </a:lnTo>
                <a:lnTo>
                  <a:pt x="156" y="122"/>
                </a:lnTo>
                <a:lnTo>
                  <a:pt x="158" y="118"/>
                </a:lnTo>
                <a:lnTo>
                  <a:pt x="160" y="113"/>
                </a:lnTo>
                <a:lnTo>
                  <a:pt x="162" y="108"/>
                </a:lnTo>
                <a:lnTo>
                  <a:pt x="164" y="103"/>
                </a:lnTo>
                <a:lnTo>
                  <a:pt x="166" y="98"/>
                </a:lnTo>
                <a:lnTo>
                  <a:pt x="168" y="94"/>
                </a:lnTo>
                <a:lnTo>
                  <a:pt x="170" y="88"/>
                </a:lnTo>
                <a:lnTo>
                  <a:pt x="172" y="83"/>
                </a:lnTo>
                <a:lnTo>
                  <a:pt x="174" y="78"/>
                </a:lnTo>
                <a:lnTo>
                  <a:pt x="176" y="73"/>
                </a:lnTo>
                <a:lnTo>
                  <a:pt x="178" y="68"/>
                </a:lnTo>
                <a:lnTo>
                  <a:pt x="180" y="62"/>
                </a:lnTo>
                <a:lnTo>
                  <a:pt x="182" y="57"/>
                </a:lnTo>
                <a:lnTo>
                  <a:pt x="184" y="52"/>
                </a:lnTo>
                <a:lnTo>
                  <a:pt x="186" y="46"/>
                </a:lnTo>
                <a:lnTo>
                  <a:pt x="188" y="41"/>
                </a:lnTo>
                <a:lnTo>
                  <a:pt x="190" y="35"/>
                </a:lnTo>
                <a:lnTo>
                  <a:pt x="192" y="29"/>
                </a:lnTo>
                <a:lnTo>
                  <a:pt x="194" y="24"/>
                </a:lnTo>
                <a:lnTo>
                  <a:pt x="196" y="18"/>
                </a:lnTo>
                <a:lnTo>
                  <a:pt x="198" y="12"/>
                </a:lnTo>
                <a:lnTo>
                  <a:pt x="200" y="6"/>
                </a:lnTo>
                <a:lnTo>
                  <a:pt x="202" y="0"/>
                </a:lnTo>
              </a:path>
            </a:pathLst>
          </a:custGeom>
          <a:noFill/>
          <a:ln w="36830">
            <a:solidFill>
              <a:srgbClr val="FF0000">
                <a:alpha val="26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599C44E9-DB6F-4937-BABD-BC7666812FC4}"/>
              </a:ext>
            </a:extLst>
          </p:cNvPr>
          <p:cNvGrpSpPr/>
          <p:nvPr/>
        </p:nvGrpSpPr>
        <p:grpSpPr>
          <a:xfrm>
            <a:off x="8000569" y="3431584"/>
            <a:ext cx="641104" cy="1924612"/>
            <a:chOff x="1096248" y="2805505"/>
            <a:chExt cx="641104" cy="1924612"/>
          </a:xfrm>
        </p:grpSpPr>
        <p:sp>
          <p:nvSpPr>
            <p:cNvPr id="143" name="Freeform 170">
              <a:extLst>
                <a:ext uri="{FF2B5EF4-FFF2-40B4-BE49-F238E27FC236}">
                  <a16:creationId xmlns:a16="http://schemas.microsoft.com/office/drawing/2014/main" id="{0A858307-EAD6-465D-81B0-F3D5D634EC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9546" y="3041702"/>
              <a:ext cx="587806" cy="1688415"/>
            </a:xfrm>
            <a:custGeom>
              <a:avLst/>
              <a:gdLst>
                <a:gd name="T0" fmla="*/ 6416 w 191"/>
                <a:gd name="T1" fmla="*/ 46239 h 268"/>
                <a:gd name="T2" fmla="*/ 19249 w 191"/>
                <a:gd name="T3" fmla="*/ 131010 h 268"/>
                <a:gd name="T4" fmla="*/ 32082 w 191"/>
                <a:gd name="T5" fmla="*/ 215781 h 268"/>
                <a:gd name="T6" fmla="*/ 44915 w 191"/>
                <a:gd name="T7" fmla="*/ 292846 h 268"/>
                <a:gd name="T8" fmla="*/ 57748 w 191"/>
                <a:gd name="T9" fmla="*/ 369911 h 268"/>
                <a:gd name="T10" fmla="*/ 70581 w 191"/>
                <a:gd name="T11" fmla="*/ 446976 h 268"/>
                <a:gd name="T12" fmla="*/ 83414 w 191"/>
                <a:gd name="T13" fmla="*/ 524041 h 268"/>
                <a:gd name="T14" fmla="*/ 96247 w 191"/>
                <a:gd name="T15" fmla="*/ 601106 h 268"/>
                <a:gd name="T16" fmla="*/ 109080 w 191"/>
                <a:gd name="T17" fmla="*/ 670464 h 268"/>
                <a:gd name="T18" fmla="*/ 121913 w 191"/>
                <a:gd name="T19" fmla="*/ 739822 h 268"/>
                <a:gd name="T20" fmla="*/ 134746 w 191"/>
                <a:gd name="T21" fmla="*/ 809180 h 268"/>
                <a:gd name="T22" fmla="*/ 147579 w 191"/>
                <a:gd name="T23" fmla="*/ 878539 h 268"/>
                <a:gd name="T24" fmla="*/ 160412 w 191"/>
                <a:gd name="T25" fmla="*/ 940191 h 268"/>
                <a:gd name="T26" fmla="*/ 173245 w 191"/>
                <a:gd name="T27" fmla="*/ 1001843 h 268"/>
                <a:gd name="T28" fmla="*/ 186078 w 191"/>
                <a:gd name="T29" fmla="*/ 1063494 h 268"/>
                <a:gd name="T30" fmla="*/ 198911 w 191"/>
                <a:gd name="T31" fmla="*/ 1125146 h 268"/>
                <a:gd name="T32" fmla="*/ 211744 w 191"/>
                <a:gd name="T33" fmla="*/ 1186798 h 268"/>
                <a:gd name="T34" fmla="*/ 224577 w 191"/>
                <a:gd name="T35" fmla="*/ 1240743 h 268"/>
                <a:gd name="T36" fmla="*/ 237410 w 191"/>
                <a:gd name="T37" fmla="*/ 1294689 h 268"/>
                <a:gd name="T38" fmla="*/ 250243 w 191"/>
                <a:gd name="T39" fmla="*/ 1348634 h 268"/>
                <a:gd name="T40" fmla="*/ 263076 w 191"/>
                <a:gd name="T41" fmla="*/ 1394873 h 268"/>
                <a:gd name="T42" fmla="*/ 275909 w 191"/>
                <a:gd name="T43" fmla="*/ 1441112 h 268"/>
                <a:gd name="T44" fmla="*/ 288742 w 191"/>
                <a:gd name="T45" fmla="*/ 1487351 h 268"/>
                <a:gd name="T46" fmla="*/ 301575 w 191"/>
                <a:gd name="T47" fmla="*/ 1533590 h 268"/>
                <a:gd name="T48" fmla="*/ 314408 w 191"/>
                <a:gd name="T49" fmla="*/ 1579828 h 268"/>
                <a:gd name="T50" fmla="*/ 327241 w 191"/>
                <a:gd name="T51" fmla="*/ 1618361 h 268"/>
                <a:gd name="T52" fmla="*/ 340074 w 191"/>
                <a:gd name="T53" fmla="*/ 1656893 h 268"/>
                <a:gd name="T54" fmla="*/ 352907 w 191"/>
                <a:gd name="T55" fmla="*/ 1695426 h 268"/>
                <a:gd name="T56" fmla="*/ 365740 w 191"/>
                <a:gd name="T57" fmla="*/ 1733958 h 268"/>
                <a:gd name="T58" fmla="*/ 378573 w 191"/>
                <a:gd name="T59" fmla="*/ 1764784 h 268"/>
                <a:gd name="T60" fmla="*/ 391406 w 191"/>
                <a:gd name="T61" fmla="*/ 1795610 h 268"/>
                <a:gd name="T62" fmla="*/ 404239 w 191"/>
                <a:gd name="T63" fmla="*/ 1826436 h 268"/>
                <a:gd name="T64" fmla="*/ 417072 w 191"/>
                <a:gd name="T65" fmla="*/ 1857262 h 268"/>
                <a:gd name="T66" fmla="*/ 429905 w 191"/>
                <a:gd name="T67" fmla="*/ 1880381 h 268"/>
                <a:gd name="T68" fmla="*/ 442738 w 191"/>
                <a:gd name="T69" fmla="*/ 1911207 h 268"/>
                <a:gd name="T70" fmla="*/ 455571 w 191"/>
                <a:gd name="T71" fmla="*/ 1934326 h 268"/>
                <a:gd name="T72" fmla="*/ 468404 w 191"/>
                <a:gd name="T73" fmla="*/ 1949739 h 268"/>
                <a:gd name="T74" fmla="*/ 481237 w 191"/>
                <a:gd name="T75" fmla="*/ 1972859 h 268"/>
                <a:gd name="T76" fmla="*/ 494070 w 191"/>
                <a:gd name="T77" fmla="*/ 1988272 h 268"/>
                <a:gd name="T78" fmla="*/ 506903 w 191"/>
                <a:gd name="T79" fmla="*/ 2003685 h 268"/>
                <a:gd name="T80" fmla="*/ 519736 w 191"/>
                <a:gd name="T81" fmla="*/ 2019098 h 268"/>
                <a:gd name="T82" fmla="*/ 532569 w 191"/>
                <a:gd name="T83" fmla="*/ 2034511 h 268"/>
                <a:gd name="T84" fmla="*/ 545402 w 191"/>
                <a:gd name="T85" fmla="*/ 2042218 h 268"/>
                <a:gd name="T86" fmla="*/ 558235 w 191"/>
                <a:gd name="T87" fmla="*/ 2049924 h 268"/>
                <a:gd name="T88" fmla="*/ 571068 w 191"/>
                <a:gd name="T89" fmla="*/ 2057631 h 268"/>
                <a:gd name="T90" fmla="*/ 583901 w 191"/>
                <a:gd name="T91" fmla="*/ 2057631 h 268"/>
                <a:gd name="T92" fmla="*/ 596734 w 191"/>
                <a:gd name="T93" fmla="*/ 2065337 h 268"/>
                <a:gd name="T94" fmla="*/ 609567 w 191"/>
                <a:gd name="T95" fmla="*/ 2065337 h 268"/>
                <a:gd name="T96" fmla="*/ 612775 w 191"/>
                <a:gd name="T97" fmla="*/ 2065337 h 26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1"/>
                <a:gd name="T148" fmla="*/ 0 h 268"/>
                <a:gd name="T149" fmla="*/ 191 w 191"/>
                <a:gd name="T150" fmla="*/ 268 h 26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1" h="268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6" y="17"/>
                  </a:lnTo>
                  <a:lnTo>
                    <a:pt x="8" y="22"/>
                  </a:lnTo>
                  <a:lnTo>
                    <a:pt x="10" y="28"/>
                  </a:lnTo>
                  <a:lnTo>
                    <a:pt x="12" y="33"/>
                  </a:lnTo>
                  <a:lnTo>
                    <a:pt x="14" y="38"/>
                  </a:lnTo>
                  <a:lnTo>
                    <a:pt x="16" y="43"/>
                  </a:lnTo>
                  <a:lnTo>
                    <a:pt x="18" y="48"/>
                  </a:lnTo>
                  <a:lnTo>
                    <a:pt x="20" y="53"/>
                  </a:lnTo>
                  <a:lnTo>
                    <a:pt x="22" y="58"/>
                  </a:lnTo>
                  <a:lnTo>
                    <a:pt x="24" y="63"/>
                  </a:lnTo>
                  <a:lnTo>
                    <a:pt x="26" y="68"/>
                  </a:lnTo>
                  <a:lnTo>
                    <a:pt x="28" y="73"/>
                  </a:lnTo>
                  <a:lnTo>
                    <a:pt x="30" y="78"/>
                  </a:lnTo>
                  <a:lnTo>
                    <a:pt x="32" y="83"/>
                  </a:lnTo>
                  <a:lnTo>
                    <a:pt x="34" y="87"/>
                  </a:lnTo>
                  <a:lnTo>
                    <a:pt x="36" y="92"/>
                  </a:lnTo>
                  <a:lnTo>
                    <a:pt x="38" y="96"/>
                  </a:lnTo>
                  <a:lnTo>
                    <a:pt x="40" y="101"/>
                  </a:lnTo>
                  <a:lnTo>
                    <a:pt x="42" y="105"/>
                  </a:lnTo>
                  <a:lnTo>
                    <a:pt x="44" y="110"/>
                  </a:lnTo>
                  <a:lnTo>
                    <a:pt x="46" y="114"/>
                  </a:lnTo>
                  <a:lnTo>
                    <a:pt x="48" y="118"/>
                  </a:lnTo>
                  <a:lnTo>
                    <a:pt x="50" y="122"/>
                  </a:lnTo>
                  <a:lnTo>
                    <a:pt x="52" y="126"/>
                  </a:lnTo>
                  <a:lnTo>
                    <a:pt x="54" y="130"/>
                  </a:lnTo>
                  <a:lnTo>
                    <a:pt x="56" y="134"/>
                  </a:lnTo>
                  <a:lnTo>
                    <a:pt x="58" y="138"/>
                  </a:lnTo>
                  <a:lnTo>
                    <a:pt x="60" y="142"/>
                  </a:lnTo>
                  <a:lnTo>
                    <a:pt x="62" y="146"/>
                  </a:lnTo>
                  <a:lnTo>
                    <a:pt x="64" y="150"/>
                  </a:lnTo>
                  <a:lnTo>
                    <a:pt x="66" y="154"/>
                  </a:lnTo>
                  <a:lnTo>
                    <a:pt x="68" y="157"/>
                  </a:lnTo>
                  <a:lnTo>
                    <a:pt x="70" y="161"/>
                  </a:lnTo>
                  <a:lnTo>
                    <a:pt x="72" y="164"/>
                  </a:lnTo>
                  <a:lnTo>
                    <a:pt x="74" y="168"/>
                  </a:lnTo>
                  <a:lnTo>
                    <a:pt x="76" y="171"/>
                  </a:lnTo>
                  <a:lnTo>
                    <a:pt x="78" y="175"/>
                  </a:lnTo>
                  <a:lnTo>
                    <a:pt x="80" y="178"/>
                  </a:lnTo>
                  <a:lnTo>
                    <a:pt x="82" y="181"/>
                  </a:lnTo>
                  <a:lnTo>
                    <a:pt x="84" y="184"/>
                  </a:lnTo>
                  <a:lnTo>
                    <a:pt x="86" y="187"/>
                  </a:lnTo>
                  <a:lnTo>
                    <a:pt x="88" y="190"/>
                  </a:lnTo>
                  <a:lnTo>
                    <a:pt x="90" y="193"/>
                  </a:lnTo>
                  <a:lnTo>
                    <a:pt x="92" y="196"/>
                  </a:lnTo>
                  <a:lnTo>
                    <a:pt x="94" y="199"/>
                  </a:lnTo>
                  <a:lnTo>
                    <a:pt x="96" y="202"/>
                  </a:lnTo>
                  <a:lnTo>
                    <a:pt x="98" y="205"/>
                  </a:lnTo>
                  <a:lnTo>
                    <a:pt x="100" y="208"/>
                  </a:lnTo>
                  <a:lnTo>
                    <a:pt x="102" y="210"/>
                  </a:lnTo>
                  <a:lnTo>
                    <a:pt x="104" y="213"/>
                  </a:lnTo>
                  <a:lnTo>
                    <a:pt x="106" y="215"/>
                  </a:lnTo>
                  <a:lnTo>
                    <a:pt x="108" y="218"/>
                  </a:lnTo>
                  <a:lnTo>
                    <a:pt x="110" y="220"/>
                  </a:lnTo>
                  <a:lnTo>
                    <a:pt x="112" y="222"/>
                  </a:lnTo>
                  <a:lnTo>
                    <a:pt x="114" y="225"/>
                  </a:lnTo>
                  <a:lnTo>
                    <a:pt x="116" y="227"/>
                  </a:lnTo>
                  <a:lnTo>
                    <a:pt x="118" y="229"/>
                  </a:lnTo>
                  <a:lnTo>
                    <a:pt x="120" y="231"/>
                  </a:lnTo>
                  <a:lnTo>
                    <a:pt x="122" y="233"/>
                  </a:lnTo>
                  <a:lnTo>
                    <a:pt x="124" y="235"/>
                  </a:lnTo>
                  <a:lnTo>
                    <a:pt x="126" y="237"/>
                  </a:lnTo>
                  <a:lnTo>
                    <a:pt x="128" y="239"/>
                  </a:lnTo>
                  <a:lnTo>
                    <a:pt x="130" y="241"/>
                  </a:lnTo>
                  <a:lnTo>
                    <a:pt x="132" y="243"/>
                  </a:lnTo>
                  <a:lnTo>
                    <a:pt x="134" y="244"/>
                  </a:lnTo>
                  <a:lnTo>
                    <a:pt x="136" y="246"/>
                  </a:lnTo>
                  <a:lnTo>
                    <a:pt x="138" y="248"/>
                  </a:lnTo>
                  <a:lnTo>
                    <a:pt x="140" y="249"/>
                  </a:lnTo>
                  <a:lnTo>
                    <a:pt x="142" y="251"/>
                  </a:lnTo>
                  <a:lnTo>
                    <a:pt x="144" y="252"/>
                  </a:lnTo>
                  <a:lnTo>
                    <a:pt x="146" y="253"/>
                  </a:lnTo>
                  <a:lnTo>
                    <a:pt x="148" y="255"/>
                  </a:lnTo>
                  <a:lnTo>
                    <a:pt x="150" y="256"/>
                  </a:lnTo>
                  <a:lnTo>
                    <a:pt x="152" y="257"/>
                  </a:lnTo>
                  <a:lnTo>
                    <a:pt x="154" y="258"/>
                  </a:lnTo>
                  <a:lnTo>
                    <a:pt x="156" y="259"/>
                  </a:lnTo>
                  <a:lnTo>
                    <a:pt x="158" y="260"/>
                  </a:lnTo>
                  <a:lnTo>
                    <a:pt x="160" y="261"/>
                  </a:lnTo>
                  <a:lnTo>
                    <a:pt x="162" y="262"/>
                  </a:lnTo>
                  <a:lnTo>
                    <a:pt x="164" y="263"/>
                  </a:lnTo>
                  <a:lnTo>
                    <a:pt x="166" y="264"/>
                  </a:lnTo>
                  <a:lnTo>
                    <a:pt x="168" y="264"/>
                  </a:lnTo>
                  <a:lnTo>
                    <a:pt x="170" y="265"/>
                  </a:lnTo>
                  <a:lnTo>
                    <a:pt x="172" y="265"/>
                  </a:lnTo>
                  <a:lnTo>
                    <a:pt x="174" y="266"/>
                  </a:lnTo>
                  <a:lnTo>
                    <a:pt x="176" y="266"/>
                  </a:lnTo>
                  <a:lnTo>
                    <a:pt x="178" y="267"/>
                  </a:lnTo>
                  <a:lnTo>
                    <a:pt x="180" y="267"/>
                  </a:lnTo>
                  <a:lnTo>
                    <a:pt x="182" y="267"/>
                  </a:lnTo>
                  <a:lnTo>
                    <a:pt x="184" y="268"/>
                  </a:lnTo>
                  <a:lnTo>
                    <a:pt x="186" y="268"/>
                  </a:lnTo>
                  <a:lnTo>
                    <a:pt x="188" y="268"/>
                  </a:lnTo>
                  <a:lnTo>
                    <a:pt x="190" y="268"/>
                  </a:lnTo>
                  <a:lnTo>
                    <a:pt x="191" y="268"/>
                  </a:lnTo>
                </a:path>
              </a:pathLst>
            </a:custGeom>
            <a:noFill/>
            <a:ln w="36830">
              <a:solidFill>
                <a:srgbClr val="FF0000">
                  <a:alpha val="21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173">
              <a:extLst>
                <a:ext uri="{FF2B5EF4-FFF2-40B4-BE49-F238E27FC236}">
                  <a16:creationId xmlns:a16="http://schemas.microsoft.com/office/drawing/2014/main" id="{9504C83B-2BE3-44CB-A2E1-D1B7417ADA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6248" y="2805505"/>
              <a:ext cx="53298" cy="240089"/>
            </a:xfrm>
            <a:custGeom>
              <a:avLst/>
              <a:gdLst>
                <a:gd name="T0" fmla="*/ 55562 w 12"/>
                <a:gd name="T1" fmla="*/ 293687 h 35"/>
                <a:gd name="T2" fmla="*/ 46302 w 12"/>
                <a:gd name="T3" fmla="*/ 251732 h 35"/>
                <a:gd name="T4" fmla="*/ 37041 w 12"/>
                <a:gd name="T5" fmla="*/ 201385 h 35"/>
                <a:gd name="T6" fmla="*/ 27781 w 12"/>
                <a:gd name="T7" fmla="*/ 151039 h 35"/>
                <a:gd name="T8" fmla="*/ 18521 w 12"/>
                <a:gd name="T9" fmla="*/ 100693 h 35"/>
                <a:gd name="T10" fmla="*/ 9260 w 12"/>
                <a:gd name="T11" fmla="*/ 50346 h 35"/>
                <a:gd name="T12" fmla="*/ 0 w 12"/>
                <a:gd name="T13" fmla="*/ 0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35"/>
                <a:gd name="T23" fmla="*/ 12 w 12"/>
                <a:gd name="T24" fmla="*/ 35 h 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35">
                  <a:moveTo>
                    <a:pt x="12" y="35"/>
                  </a:moveTo>
                  <a:lnTo>
                    <a:pt x="10" y="30"/>
                  </a:lnTo>
                  <a:lnTo>
                    <a:pt x="8" y="24"/>
                  </a:lnTo>
                  <a:lnTo>
                    <a:pt x="6" y="18"/>
                  </a:lnTo>
                  <a:lnTo>
                    <a:pt x="4" y="12"/>
                  </a:lnTo>
                  <a:lnTo>
                    <a:pt x="2" y="6"/>
                  </a:lnTo>
                  <a:lnTo>
                    <a:pt x="0" y="0"/>
                  </a:lnTo>
                </a:path>
              </a:pathLst>
            </a:custGeom>
            <a:noFill/>
            <a:ln w="36830">
              <a:solidFill>
                <a:srgbClr val="FF0000">
                  <a:alpha val="21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043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  <p:bldP spid="45067" grpId="0" animBg="1"/>
      <p:bldP spid="45067" grpId="1" animBg="1"/>
      <p:bldP spid="45071" grpId="0" animBg="1"/>
      <p:bldP spid="19" grpId="0"/>
      <p:bldP spid="126" grpId="0" animBg="1"/>
      <p:bldP spid="126" grpId="1" animBg="1"/>
      <p:bldP spid="126" grpId="2" animBg="1"/>
      <p:bldP spid="132" grpId="0" animBg="1"/>
      <p:bldP spid="133" grpId="0" animBg="1"/>
      <p:bldP spid="133" grpId="1" animBg="1"/>
      <p:bldP spid="134" grpId="0" animBg="1"/>
      <p:bldP spid="134" grpId="1" animBg="1"/>
      <p:bldP spid="135" grpId="0"/>
      <p:bldP spid="1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2"/>
          <p:cNvSpPr>
            <a:spLocks noGrp="1" noChangeArrowheads="1"/>
          </p:cNvSpPr>
          <p:nvPr>
            <p:ph type="title"/>
          </p:nvPr>
        </p:nvSpPr>
        <p:spPr>
          <a:xfrm>
            <a:off x="444063" y="136254"/>
            <a:ext cx="8607972" cy="35332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dirty="0"/>
              <a:t>Practice: Find the inverse function : </a:t>
            </a:r>
          </a:p>
        </p:txBody>
      </p:sp>
      <p:graphicFrame>
        <p:nvGraphicFramePr>
          <p:cNvPr id="58373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58209188"/>
              </p:ext>
            </p:extLst>
          </p:nvPr>
        </p:nvGraphicFramePr>
        <p:xfrm>
          <a:off x="1204529" y="1113604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800" imgH="508000" progId="Equation.DSMT4">
                  <p:embed/>
                </p:oleObj>
              </mc:Choice>
              <mc:Fallback>
                <p:oleObj name="Equation" r:id="rId3" imgW="2336800" imgH="508000" progId="Equation.DSMT4">
                  <p:embed/>
                  <p:pic>
                    <p:nvPicPr>
                      <p:cNvPr id="58373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529" y="1113604"/>
                        <a:ext cx="2336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34157"/>
              </p:ext>
            </p:extLst>
          </p:nvPr>
        </p:nvGraphicFramePr>
        <p:xfrm>
          <a:off x="636867" y="450881"/>
          <a:ext cx="47815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760" imgH="507960" progId="Equation.DSMT4">
                  <p:embed/>
                </p:oleObj>
              </mc:Choice>
              <mc:Fallback>
                <p:oleObj name="Equation" r:id="rId5" imgW="4190760" imgH="507960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67" y="450881"/>
                        <a:ext cx="478155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66482978"/>
              </p:ext>
            </p:extLst>
          </p:nvPr>
        </p:nvGraphicFramePr>
        <p:xfrm>
          <a:off x="1715069" y="3265101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300" imgH="508000" progId="Equation.DSMT4">
                  <p:embed/>
                </p:oleObj>
              </mc:Choice>
              <mc:Fallback>
                <p:oleObj name="Equation" r:id="rId7" imgW="2527300" imgH="508000" progId="Equation.DSMT4">
                  <p:embed/>
                  <p:pic>
                    <p:nvPicPr>
                      <p:cNvPr id="58377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069" y="3265101"/>
                        <a:ext cx="2336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32209921"/>
              </p:ext>
            </p:extLst>
          </p:nvPr>
        </p:nvGraphicFramePr>
        <p:xfrm>
          <a:off x="780338" y="1752600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400" imgH="508000" progId="Equation.DSMT4">
                  <p:embed/>
                </p:oleObj>
              </mc:Choice>
              <mc:Fallback>
                <p:oleObj name="Equation" r:id="rId9" imgW="2311400" imgH="508000" progId="Equation.DSMT4">
                  <p:embed/>
                  <p:pic>
                    <p:nvPicPr>
                      <p:cNvPr id="5838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38" y="1752600"/>
                        <a:ext cx="231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23898"/>
              </p:ext>
            </p:extLst>
          </p:nvPr>
        </p:nvGraphicFramePr>
        <p:xfrm>
          <a:off x="729648" y="2205038"/>
          <a:ext cx="2451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1100" imgH="965200" progId="Equation.DSMT4">
                  <p:embed/>
                </p:oleObj>
              </mc:Choice>
              <mc:Fallback>
                <p:oleObj name="Equation" r:id="rId11" imgW="2451100" imgH="9652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48" y="2205038"/>
                        <a:ext cx="2451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57953"/>
              </p:ext>
            </p:extLst>
          </p:nvPr>
        </p:nvGraphicFramePr>
        <p:xfrm>
          <a:off x="1405783" y="3839996"/>
          <a:ext cx="303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300" imgH="596900" progId="Equation.DSMT4">
                  <p:embed/>
                </p:oleObj>
              </mc:Choice>
              <mc:Fallback>
                <p:oleObj name="Equation" r:id="rId13" imgW="3035300" imgH="596900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783" y="3839996"/>
                        <a:ext cx="3035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14665"/>
              </p:ext>
            </p:extLst>
          </p:nvPr>
        </p:nvGraphicFramePr>
        <p:xfrm>
          <a:off x="1232732" y="4687376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78100" imgH="533400" progId="Equation.DSMT4">
                  <p:embed/>
                </p:oleObj>
              </mc:Choice>
              <mc:Fallback>
                <p:oleObj name="Equation" r:id="rId15" imgW="2578100" imgH="533400" progId="Equation.DSMT4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732" y="4687376"/>
                        <a:ext cx="257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12833"/>
              </p:ext>
            </p:extLst>
          </p:nvPr>
        </p:nvGraphicFramePr>
        <p:xfrm>
          <a:off x="816902" y="526325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78100" imgH="533400" progId="Equation.DSMT4">
                  <p:embed/>
                </p:oleObj>
              </mc:Choice>
              <mc:Fallback>
                <p:oleObj name="Equation" r:id="rId17" imgW="2578100" imgH="533400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02" y="5263250"/>
                        <a:ext cx="257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4846473" y="1135977"/>
            <a:ext cx="30467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Switch “x” and “y”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4846474" y="1588760"/>
            <a:ext cx="41798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Isolate the “y” variable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4866291" y="2199783"/>
            <a:ext cx="53918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ake the negative square root because the domain is on the left side</a:t>
            </a:r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73919"/>
              </p:ext>
            </p:extLst>
          </p:nvPr>
        </p:nvGraphicFramePr>
        <p:xfrm>
          <a:off x="838140" y="5860114"/>
          <a:ext cx="407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12900" imgH="292100" progId="Equation.DSMT4">
                  <p:embed/>
                </p:oleObj>
              </mc:Choice>
              <mc:Fallback>
                <p:oleObj name="Equation" r:id="rId19" imgW="1612900" imgH="292100" progId="Equation.DSMT4">
                  <p:embed/>
                  <p:pic>
                    <p:nvPicPr>
                      <p:cNvPr id="58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40" y="5860114"/>
                        <a:ext cx="407035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5611867" y="3126878"/>
            <a:ext cx="4646231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Since we are looking for the inverse of the “left” side of the parabola,  the inverse function will be the “bottom” side of the root function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1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30" name="Object 22">
            <a:extLst>
              <a:ext uri="{FF2B5EF4-FFF2-40B4-BE49-F238E27FC236}">
                <a16:creationId xmlns:a16="http://schemas.microsoft.com/office/drawing/2014/main" id="{962AF982-52CF-4E13-8A9D-96FAA8835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128668"/>
              </p:ext>
            </p:extLst>
          </p:nvPr>
        </p:nvGraphicFramePr>
        <p:xfrm>
          <a:off x="775146" y="5864983"/>
          <a:ext cx="4133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8000" imgH="291960" progId="Equation.DSMT4">
                  <p:embed/>
                </p:oleObj>
              </mc:Choice>
              <mc:Fallback>
                <p:oleObj name="Equation" r:id="rId22" imgW="1638000" imgH="291960" progId="Equation.DSMT4">
                  <p:embed/>
                  <p:pic>
                    <p:nvPicPr>
                      <p:cNvPr id="30" name="Object 22">
                        <a:extLst>
                          <a:ext uri="{FF2B5EF4-FFF2-40B4-BE49-F238E27FC236}">
                            <a16:creationId xmlns:a16="http://schemas.microsoft.com/office/drawing/2014/main" id="{962AF982-52CF-4E13-8A9D-96FAA8835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46" y="5864983"/>
                        <a:ext cx="413385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01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7" grpId="0"/>
      <p:bldP spid="58388" grpId="0"/>
      <p:bldP spid="58389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16E604-132F-482A-ADE2-56503CAFEB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70035" y="145368"/>
            <a:ext cx="9590004" cy="8604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Given the following graphs, draw the graph of the inverse functions: </a:t>
            </a:r>
          </a:p>
        </p:txBody>
      </p:sp>
      <p:pic>
        <p:nvPicPr>
          <p:cNvPr id="111" name="Picture 110">
            <a:extLst>
              <a:ext uri="{FF2B5EF4-FFF2-40B4-BE49-F238E27FC236}">
                <a16:creationId xmlns:a16="http://schemas.microsoft.com/office/drawing/2014/main" id="{6AFA2BEE-31C1-4072-B1C7-CC0A1C45F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2789" y="1188720"/>
            <a:ext cx="2806624" cy="2693743"/>
          </a:xfrm>
          <a:prstGeom prst="rect">
            <a:avLst/>
          </a:prstGeo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7542FBE2-4CDD-4A66-9C5F-26D81A78B9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3896" y="1179342"/>
            <a:ext cx="2806624" cy="2693743"/>
          </a:xfrm>
          <a:prstGeom prst="rect">
            <a:avLst/>
          </a:prstGeom>
        </p:spPr>
      </p:pic>
      <p:pic>
        <p:nvPicPr>
          <p:cNvPr id="113" name="Picture 112">
            <a:extLst>
              <a:ext uri="{FF2B5EF4-FFF2-40B4-BE49-F238E27FC236}">
                <a16:creationId xmlns:a16="http://schemas.microsoft.com/office/drawing/2014/main" id="{BE0FD10F-6FAC-45FC-A41B-D02919D4AC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3901" y="1184032"/>
            <a:ext cx="2806624" cy="2693743"/>
          </a:xfrm>
          <a:prstGeom prst="rect">
            <a:avLst/>
          </a:prstGeom>
        </p:spPr>
      </p:pic>
      <p:pic>
        <p:nvPicPr>
          <p:cNvPr id="114" name="Picture 113">
            <a:extLst>
              <a:ext uri="{FF2B5EF4-FFF2-40B4-BE49-F238E27FC236}">
                <a16:creationId xmlns:a16="http://schemas.microsoft.com/office/drawing/2014/main" id="{74417F75-198C-42F6-8F9A-76154C0036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411" y="4063218"/>
            <a:ext cx="2806624" cy="2693743"/>
          </a:xfrm>
          <a:prstGeom prst="rect">
            <a:avLst/>
          </a:prstGeom>
        </p:spPr>
      </p:pic>
      <p:pic>
        <p:nvPicPr>
          <p:cNvPr id="115" name="Picture 114">
            <a:extLst>
              <a:ext uri="{FF2B5EF4-FFF2-40B4-BE49-F238E27FC236}">
                <a16:creationId xmlns:a16="http://schemas.microsoft.com/office/drawing/2014/main" id="{249CDC6C-7C51-4DB2-B669-C5A71BE586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518" y="4053840"/>
            <a:ext cx="2806624" cy="2693743"/>
          </a:xfrm>
          <a:prstGeom prst="rect">
            <a:avLst/>
          </a:prstGeom>
        </p:spPr>
      </p:pic>
      <p:pic>
        <p:nvPicPr>
          <p:cNvPr id="116" name="Picture 115">
            <a:extLst>
              <a:ext uri="{FF2B5EF4-FFF2-40B4-BE49-F238E27FC236}">
                <a16:creationId xmlns:a16="http://schemas.microsoft.com/office/drawing/2014/main" id="{CEFFE8BC-CDA3-4949-9C1D-5D486ACCF2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4523" y="4058530"/>
            <a:ext cx="2806624" cy="2693743"/>
          </a:xfrm>
          <a:prstGeom prst="rect">
            <a:avLst/>
          </a:prstGeom>
        </p:spPr>
      </p:pic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4AB8CE7-FC08-4BA4-AACA-9F6F10C26D09}"/>
              </a:ext>
            </a:extLst>
          </p:cNvPr>
          <p:cNvCxnSpPr/>
          <p:nvPr/>
        </p:nvCxnSpPr>
        <p:spPr>
          <a:xfrm flipV="1">
            <a:off x="2923735" y="1498211"/>
            <a:ext cx="0" cy="1160585"/>
          </a:xfrm>
          <a:prstGeom prst="line">
            <a:avLst/>
          </a:prstGeom>
          <a:ln w="762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D9A5E13-A72A-44D4-AAEA-2CBAEB4AACB2}"/>
              </a:ext>
            </a:extLst>
          </p:cNvPr>
          <p:cNvCxnSpPr>
            <a:cxnSpLocks/>
          </p:cNvCxnSpPr>
          <p:nvPr/>
        </p:nvCxnSpPr>
        <p:spPr>
          <a:xfrm flipH="1">
            <a:off x="1889761" y="1202789"/>
            <a:ext cx="2440745" cy="2511083"/>
          </a:xfrm>
          <a:prstGeom prst="line">
            <a:avLst/>
          </a:prstGeom>
          <a:ln w="349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F22AEDA7-BE0C-4018-9403-8D74C0A273A2}"/>
              </a:ext>
            </a:extLst>
          </p:cNvPr>
          <p:cNvCxnSpPr>
            <a:cxnSpLocks/>
          </p:cNvCxnSpPr>
          <p:nvPr/>
        </p:nvCxnSpPr>
        <p:spPr>
          <a:xfrm flipH="1">
            <a:off x="4869767" y="1235614"/>
            <a:ext cx="2440745" cy="2511083"/>
          </a:xfrm>
          <a:prstGeom prst="line">
            <a:avLst/>
          </a:prstGeom>
          <a:ln w="349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B82EBB03-8C0B-47E7-9252-F6757CFF7040}"/>
              </a:ext>
            </a:extLst>
          </p:cNvPr>
          <p:cNvCxnSpPr>
            <a:cxnSpLocks/>
          </p:cNvCxnSpPr>
          <p:nvPr/>
        </p:nvCxnSpPr>
        <p:spPr>
          <a:xfrm flipH="1">
            <a:off x="7849773" y="1268439"/>
            <a:ext cx="2440745" cy="2511083"/>
          </a:xfrm>
          <a:prstGeom prst="line">
            <a:avLst/>
          </a:prstGeom>
          <a:ln w="349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9CB771BB-B26F-401D-8786-8653DEE61ED7}"/>
              </a:ext>
            </a:extLst>
          </p:cNvPr>
          <p:cNvCxnSpPr>
            <a:cxnSpLocks/>
          </p:cNvCxnSpPr>
          <p:nvPr/>
        </p:nvCxnSpPr>
        <p:spPr>
          <a:xfrm flipH="1">
            <a:off x="1908518" y="4021017"/>
            <a:ext cx="2440745" cy="2511083"/>
          </a:xfrm>
          <a:prstGeom prst="line">
            <a:avLst/>
          </a:prstGeom>
          <a:ln w="349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6F0C3A70-39FF-4527-B417-BDBB76916AD1}"/>
              </a:ext>
            </a:extLst>
          </p:cNvPr>
          <p:cNvCxnSpPr>
            <a:cxnSpLocks/>
          </p:cNvCxnSpPr>
          <p:nvPr/>
        </p:nvCxnSpPr>
        <p:spPr>
          <a:xfrm flipH="1">
            <a:off x="4888524" y="4053842"/>
            <a:ext cx="2440745" cy="2511083"/>
          </a:xfrm>
          <a:prstGeom prst="line">
            <a:avLst/>
          </a:prstGeom>
          <a:ln w="349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7CD74658-17F2-4B74-8360-ECD97C939D22}"/>
              </a:ext>
            </a:extLst>
          </p:cNvPr>
          <p:cNvCxnSpPr>
            <a:cxnSpLocks/>
          </p:cNvCxnSpPr>
          <p:nvPr/>
        </p:nvCxnSpPr>
        <p:spPr>
          <a:xfrm flipH="1">
            <a:off x="7868530" y="4086667"/>
            <a:ext cx="2440745" cy="2511083"/>
          </a:xfrm>
          <a:prstGeom prst="line">
            <a:avLst/>
          </a:prstGeom>
          <a:ln w="349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DF8D6C7-5C3C-46A5-9928-1E49C48BC029}"/>
              </a:ext>
            </a:extLst>
          </p:cNvPr>
          <p:cNvCxnSpPr/>
          <p:nvPr/>
        </p:nvCxnSpPr>
        <p:spPr>
          <a:xfrm>
            <a:off x="4703299" y="1793631"/>
            <a:ext cx="298938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Arc 128">
            <a:extLst>
              <a:ext uri="{FF2B5EF4-FFF2-40B4-BE49-F238E27FC236}">
                <a16:creationId xmlns:a16="http://schemas.microsoft.com/office/drawing/2014/main" id="{33BBE298-AB16-4ABA-B858-E164D5DA5CC0}"/>
              </a:ext>
            </a:extLst>
          </p:cNvPr>
          <p:cNvSpPr/>
          <p:nvPr/>
        </p:nvSpPr>
        <p:spPr>
          <a:xfrm>
            <a:off x="8086578" y="1498210"/>
            <a:ext cx="822960" cy="865163"/>
          </a:xfrm>
          <a:prstGeom prst="arc">
            <a:avLst>
              <a:gd name="adj1" fmla="val 10752552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F3A76F78-8208-4EB1-8194-11D92F96BB56}"/>
              </a:ext>
            </a:extLst>
          </p:cNvPr>
          <p:cNvCxnSpPr>
            <a:cxnSpLocks/>
          </p:cNvCxnSpPr>
          <p:nvPr/>
        </p:nvCxnSpPr>
        <p:spPr>
          <a:xfrm flipV="1">
            <a:off x="3174610" y="4079632"/>
            <a:ext cx="550985" cy="146772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8A0771DC-6D57-4835-A40A-B3816F3B440A}"/>
              </a:ext>
            </a:extLst>
          </p:cNvPr>
          <p:cNvCxnSpPr>
            <a:cxnSpLocks/>
          </p:cNvCxnSpPr>
          <p:nvPr/>
        </p:nvCxnSpPr>
        <p:spPr>
          <a:xfrm>
            <a:off x="2637693" y="4044463"/>
            <a:ext cx="550985" cy="146772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DBD8FE13-F05B-4998-88C4-976E1A151820}"/>
              </a:ext>
            </a:extLst>
          </p:cNvPr>
          <p:cNvCxnSpPr>
            <a:cxnSpLocks/>
          </p:cNvCxnSpPr>
          <p:nvPr/>
        </p:nvCxnSpPr>
        <p:spPr>
          <a:xfrm flipH="1" flipV="1">
            <a:off x="4794739" y="4654064"/>
            <a:ext cx="1116037" cy="1"/>
          </a:xfrm>
          <a:prstGeom prst="line">
            <a:avLst/>
          </a:prstGeom>
          <a:ln w="762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628899C2-CA00-426E-A3EB-768799CE1745}"/>
              </a:ext>
            </a:extLst>
          </p:cNvPr>
          <p:cNvGrpSpPr/>
          <p:nvPr/>
        </p:nvGrpSpPr>
        <p:grpSpPr>
          <a:xfrm flipV="1">
            <a:off x="7819291" y="4921347"/>
            <a:ext cx="1080868" cy="1474762"/>
            <a:chOff x="6196818" y="4267201"/>
            <a:chExt cx="1080868" cy="1474762"/>
          </a:xfrm>
        </p:grpSpPr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C47E93E4-AAA3-45A7-A845-7AB3400D94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26701" y="4274234"/>
              <a:ext cx="550985" cy="146772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7EBD177D-2F32-48B4-83F7-604EA50D7446}"/>
                </a:ext>
              </a:extLst>
            </p:cNvPr>
            <p:cNvCxnSpPr>
              <a:cxnSpLocks/>
            </p:cNvCxnSpPr>
            <p:nvPr/>
          </p:nvCxnSpPr>
          <p:spPr>
            <a:xfrm>
              <a:off x="6196818" y="4267201"/>
              <a:ext cx="550985" cy="146772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564854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1.5"/>
  <p:tag name="ISPRING_RESOURCE_PATHS_HASH" val="ff2bc79a42d4e1134194e983bf134319e6f264"/>
  <p:tag name="ISPRING_RESOURCE_PATHS_HASH_2" val="82f83904d18abd3ac37f68296bad5c6e2e83a"/>
  <p:tag name="ISPRING_RESOURCE_PATHS_HASH_PRESENTER" val="69f45d34252c331a370fc1d3d746143da96fd"/>
  <p:tag name="ISPRING_LMS_API_VERSION" val="SCORM 2004 (2nd edition)"/>
  <p:tag name="ISPRING_ULTRA_SCORM_COURSE_ID" val="D281A7B7-73DE-4F53-86A8-9426C23493F7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2.6 Inverse  of Quadratic Function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04</TotalTime>
  <Words>973</Words>
  <Application>Microsoft Office PowerPoint</Application>
  <PresentationFormat>Widescreen</PresentationFormat>
  <Paragraphs>155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rial</vt:lpstr>
      <vt:lpstr>Calibri</vt:lpstr>
      <vt:lpstr>Cambria Math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Equation</vt:lpstr>
      <vt:lpstr>MathType 6.0 Equation</vt:lpstr>
      <vt:lpstr>Section 2.6  Inverse  of Quadratic Functions</vt:lpstr>
      <vt:lpstr>Inverse Functions</vt:lpstr>
      <vt:lpstr>PowerPoint Presentation</vt:lpstr>
      <vt:lpstr>Ex: Given the graph of                   , Graph the inverse function</vt:lpstr>
      <vt:lpstr>Practice: Find the inverse of the following function and graph it.</vt:lpstr>
      <vt:lpstr>The Inverse of a Quadratic Function</vt:lpstr>
      <vt:lpstr>Find the inverse of the following function:</vt:lpstr>
      <vt:lpstr>Practice: Find the inverse function : </vt:lpstr>
      <vt:lpstr>PowerPoint Presentation</vt:lpstr>
      <vt:lpstr>Domain &amp; Range of the Inverse function:</vt:lpstr>
      <vt:lpstr>Ex: Find the inverse function and also the domain and Range of the inverse function</vt:lpstr>
      <vt:lpstr>General Properties of Inverse Functions</vt:lpstr>
      <vt:lpstr>Given the function, find each of the following values </vt:lpstr>
      <vt:lpstr>Given the function y=f(x), for what values of “x” will  f(x)=f^(-1) (x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6 Inverse  of Quadratic Function</dc:title>
  <dc:creator>Danny Young</dc:creator>
  <cp:lastModifiedBy>Danny Young</cp:lastModifiedBy>
  <cp:revision>53</cp:revision>
  <dcterms:created xsi:type="dcterms:W3CDTF">2011-06-26T05:06:25Z</dcterms:created>
  <dcterms:modified xsi:type="dcterms:W3CDTF">2025-10-28T14:01:43Z</dcterms:modified>
</cp:coreProperties>
</file>